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Light"/>
        <w:tblW w:w="10915" w:type="dxa"/>
        <w:tblInd w:w="-743" w:type="dxa"/>
        <w:tblLook w:val="04A0" w:firstRow="1" w:lastRow="0" w:firstColumn="1" w:lastColumn="0" w:noHBand="0" w:noVBand="1"/>
      </w:tblPr>
      <w:tblGrid>
        <w:gridCol w:w="4678"/>
        <w:gridCol w:w="6237"/>
      </w:tblGrid>
      <w:tr w:rsidR="00FE7E30" w:rsidRPr="00FE7E30" w14:paraId="03C6B34C" w14:textId="77777777" w:rsidTr="00FE7E30">
        <w:tc>
          <w:tcPr>
            <w:tcW w:w="4678" w:type="dxa"/>
          </w:tcPr>
          <w:p w14:paraId="5A215CD7" w14:textId="77777777" w:rsidR="00FE7E30" w:rsidRPr="00FE7E30" w:rsidRDefault="00FE7E30" w:rsidP="00FE7E30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E7E3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UBND HUYỆN THANH TRÌ</w:t>
            </w:r>
          </w:p>
          <w:p w14:paraId="398327E3" w14:textId="0D3524B0" w:rsidR="00FE7E30" w:rsidRPr="00FE7E30" w:rsidRDefault="00FE7E30" w:rsidP="00FE7E30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E7E3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PHÒNG GIÁO DỤC VÀ ĐÀO TẠO</w:t>
            </w:r>
          </w:p>
        </w:tc>
        <w:tc>
          <w:tcPr>
            <w:tcW w:w="6237" w:type="dxa"/>
          </w:tcPr>
          <w:p w14:paraId="6CA5D412" w14:textId="2AF514E0" w:rsidR="00FE7E30" w:rsidRPr="00FE7E30" w:rsidRDefault="00FE7E30" w:rsidP="00FE7E30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E7E3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Ề KIỂM TRA HỌC KỲ I NĂM HỌC 2022 – 2023</w:t>
            </w:r>
          </w:p>
          <w:p w14:paraId="1FA23272" w14:textId="77777777" w:rsidR="00FE7E30" w:rsidRPr="00FE7E30" w:rsidRDefault="00FE7E30" w:rsidP="00FE7E30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E7E3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ÔN: TOÁN 9</w:t>
            </w:r>
          </w:p>
          <w:p w14:paraId="40F0656C" w14:textId="77777777" w:rsidR="00FE7E30" w:rsidRPr="00FE7E30" w:rsidRDefault="00FE7E30" w:rsidP="00FE7E30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E7E3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hời gian làm bài:</w:t>
            </w:r>
            <w:r w:rsidRPr="00FE7E30">
              <w:rPr>
                <w:rFonts w:ascii="Times New Roman" w:hAnsi="Times New Roman" w:cs="Times New Roman"/>
                <w:sz w:val="26"/>
                <w:szCs w:val="26"/>
              </w:rPr>
              <w:t xml:space="preserve"> 90 phút</w:t>
            </w:r>
          </w:p>
          <w:p w14:paraId="779E022F" w14:textId="637953C3" w:rsidR="00FE7E30" w:rsidRPr="00FE7E30" w:rsidRDefault="00FE7E30" w:rsidP="00FE7E30">
            <w:pPr>
              <w:pStyle w:val="NoSpacing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FE7E3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gày kiểm tra:</w:t>
            </w:r>
            <w:r w:rsidRPr="00FE7E3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FE7E30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Ngày 21 tháng 12 năm 2022</w:t>
            </w:r>
          </w:p>
        </w:tc>
      </w:tr>
    </w:tbl>
    <w:p w14:paraId="37F70D44" w14:textId="77777777" w:rsidR="00116B87" w:rsidRDefault="00116B87" w:rsidP="00FE7E30">
      <w:pPr>
        <w:pStyle w:val="NoSpacing"/>
        <w:rPr>
          <w:rFonts w:ascii="Times New Roman" w:hAnsi="Times New Roman" w:cs="Times New Roman"/>
          <w:b/>
          <w:bCs/>
          <w:sz w:val="28"/>
          <w:szCs w:val="28"/>
        </w:rPr>
      </w:pPr>
    </w:p>
    <w:p w14:paraId="57CC1FBB" w14:textId="5BD5E675" w:rsidR="00FE7E30" w:rsidRDefault="00FE7E30" w:rsidP="00FE7E30">
      <w:pPr>
        <w:pStyle w:val="NoSpacing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Bài 1 </w:t>
      </w:r>
      <w:r>
        <w:rPr>
          <w:rFonts w:ascii="Times New Roman" w:hAnsi="Times New Roman" w:cs="Times New Roman"/>
          <w:i/>
          <w:iCs/>
          <w:sz w:val="28"/>
          <w:szCs w:val="28"/>
        </w:rPr>
        <w:t>(2,0 điểm):</w:t>
      </w:r>
    </w:p>
    <w:p w14:paraId="2C24FC5E" w14:textId="43A239C6" w:rsidR="00FE7E30" w:rsidRDefault="00FE7E30" w:rsidP="00FE7E30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ực hiện các phép tính</w:t>
      </w:r>
    </w:p>
    <w:p w14:paraId="418F3A65" w14:textId="2ED7A404" w:rsidR="00FE7E30" w:rsidRDefault="00FE7E30" w:rsidP="00FE7E30">
      <w:pPr>
        <w:pStyle w:val="NoSpacing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FE7E30">
        <w:rPr>
          <w:rFonts w:ascii="Times New Roman" w:hAnsi="Times New Roman" w:cs="Times New Roman"/>
          <w:position w:val="-8"/>
          <w:sz w:val="28"/>
          <w:szCs w:val="28"/>
        </w:rPr>
        <w:object w:dxaOrig="1900" w:dyaOrig="400" w14:anchorId="690C0A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20.25pt" o:ole="">
            <v:imagedata r:id="rId5" o:title=""/>
          </v:shape>
          <o:OLEObject Type="Embed" ProgID="Equation.DSMT4" ShapeID="_x0000_i1025" DrawAspect="Content" ObjectID="_1733291605" r:id="rId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FE7E30">
        <w:rPr>
          <w:rFonts w:ascii="Times New Roman" w:hAnsi="Times New Roman" w:cs="Times New Roman"/>
          <w:position w:val="-32"/>
          <w:sz w:val="28"/>
          <w:szCs w:val="28"/>
        </w:rPr>
        <w:object w:dxaOrig="3120" w:dyaOrig="820" w14:anchorId="23F9A5D1">
          <v:shape id="_x0000_i1026" type="#_x0000_t75" style="width:156pt;height:41.25pt" o:ole="">
            <v:imagedata r:id="rId7" o:title=""/>
          </v:shape>
          <o:OLEObject Type="Embed" ProgID="Equation.DSMT4" ShapeID="_x0000_i1026" DrawAspect="Content" ObjectID="_1733291606" r:id="rId8"/>
        </w:object>
      </w:r>
    </w:p>
    <w:p w14:paraId="3A39C4F3" w14:textId="03D0C449" w:rsidR="00FE7E30" w:rsidRDefault="00FE7E30" w:rsidP="00FE7E30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FE7E30">
        <w:rPr>
          <w:rFonts w:ascii="Times New Roman" w:hAnsi="Times New Roman" w:cs="Times New Roman"/>
          <w:position w:val="-8"/>
          <w:sz w:val="28"/>
          <w:szCs w:val="28"/>
        </w:rPr>
        <w:object w:dxaOrig="2560" w:dyaOrig="400" w14:anchorId="55060182">
          <v:shape id="_x0000_i1027" type="#_x0000_t75" style="width:128.25pt;height:20.25pt" o:ole="">
            <v:imagedata r:id="rId9" o:title=""/>
          </v:shape>
          <o:OLEObject Type="Embed" ProgID="Equation.DSMT4" ShapeID="_x0000_i1027" DrawAspect="Content" ObjectID="_1733291607" r:id="rId10"/>
        </w:object>
      </w:r>
    </w:p>
    <w:p w14:paraId="40A06EFD" w14:textId="7DBC216D" w:rsidR="00FE7E30" w:rsidRDefault="00FE7E30" w:rsidP="00FE7E30">
      <w:pPr>
        <w:pStyle w:val="NoSpacing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Bài 2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(2,0điểm): </w:t>
      </w:r>
      <w:r>
        <w:rPr>
          <w:rFonts w:ascii="Times New Roman" w:hAnsi="Times New Roman" w:cs="Times New Roman"/>
          <w:sz w:val="28"/>
          <w:szCs w:val="28"/>
        </w:rPr>
        <w:t>Cho hai biểu thức:</w:t>
      </w:r>
    </w:p>
    <w:p w14:paraId="355B44B7" w14:textId="510425F2" w:rsidR="00FE7E30" w:rsidRDefault="00FE7E30" w:rsidP="00FE7E30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FE7E30">
        <w:rPr>
          <w:rFonts w:ascii="Times New Roman" w:hAnsi="Times New Roman" w:cs="Times New Roman"/>
          <w:position w:val="-32"/>
          <w:sz w:val="28"/>
          <w:szCs w:val="28"/>
        </w:rPr>
        <w:object w:dxaOrig="1680" w:dyaOrig="820" w14:anchorId="4DC77A1A">
          <v:shape id="_x0000_i1028" type="#_x0000_t75" style="width:84pt;height:41.25pt" o:ole="">
            <v:imagedata r:id="rId11" o:title=""/>
          </v:shape>
          <o:OLEObject Type="Embed" ProgID="Equation.DSMT4" ShapeID="_x0000_i1028" DrawAspect="Content" ObjectID="_1733291608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FE7E30">
        <w:rPr>
          <w:rFonts w:ascii="Times New Roman" w:hAnsi="Times New Roman" w:cs="Times New Roman"/>
          <w:position w:val="-38"/>
          <w:sz w:val="28"/>
          <w:szCs w:val="28"/>
        </w:rPr>
        <w:object w:dxaOrig="3700" w:dyaOrig="900" w14:anchorId="53D722F1">
          <v:shape id="_x0000_i1029" type="#_x0000_t75" style="width:185.25pt;height:45pt" o:ole="">
            <v:imagedata r:id="rId13" o:title=""/>
          </v:shape>
          <o:OLEObject Type="Embed" ProgID="Equation.DSMT4" ShapeID="_x0000_i1029" DrawAspect="Content" ObjectID="_1733291609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(với </w:t>
      </w:r>
      <w:r w:rsidRPr="00FE7E30">
        <w:rPr>
          <w:rFonts w:ascii="Times New Roman" w:hAnsi="Times New Roman" w:cs="Times New Roman"/>
          <w:position w:val="-10"/>
          <w:sz w:val="28"/>
          <w:szCs w:val="28"/>
        </w:rPr>
        <w:object w:dxaOrig="1260" w:dyaOrig="340" w14:anchorId="184EA58D">
          <v:shape id="_x0000_i1030" type="#_x0000_t75" style="width:63pt;height:17.25pt" o:ole="">
            <v:imagedata r:id="rId15" o:title=""/>
          </v:shape>
          <o:OLEObject Type="Embed" ProgID="Equation.DSMT4" ShapeID="_x0000_i1030" DrawAspect="Content" ObjectID="_1733291610" r:id="rId16"/>
        </w:objec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2730A276" w14:textId="5F3A3A16" w:rsidR="00FE7E30" w:rsidRDefault="00FE7E30" w:rsidP="00FE7E30">
      <w:pPr>
        <w:pStyle w:val="NoSpacing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giá trị biểu thức </w:t>
      </w:r>
      <w:r w:rsidRPr="00FE7E30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59F81F4A">
          <v:shape id="_x0000_i1031" type="#_x0000_t75" style="width:12.75pt;height:14.25pt" o:ole="">
            <v:imagedata r:id="rId17" o:title=""/>
          </v:shape>
          <o:OLEObject Type="Embed" ProgID="Equation.DSMT4" ShapeID="_x0000_i1031" DrawAspect="Content" ObjectID="_1733291611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khi </w:t>
      </w:r>
      <w:r w:rsidRPr="00FE7E30">
        <w:rPr>
          <w:rFonts w:ascii="Times New Roman" w:hAnsi="Times New Roman" w:cs="Times New Roman"/>
          <w:position w:val="-6"/>
          <w:sz w:val="28"/>
          <w:szCs w:val="28"/>
        </w:rPr>
        <w:object w:dxaOrig="740" w:dyaOrig="300" w14:anchorId="167E6710">
          <v:shape id="_x0000_i1032" type="#_x0000_t75" style="width:36.75pt;height:15pt" o:ole="">
            <v:imagedata r:id="rId19" o:title=""/>
          </v:shape>
          <o:OLEObject Type="Embed" ProgID="Equation.DSMT4" ShapeID="_x0000_i1032" DrawAspect="Content" ObjectID="_1733291612" r:id="rId20"/>
        </w:object>
      </w:r>
    </w:p>
    <w:p w14:paraId="57D33715" w14:textId="43FEDDDE" w:rsidR="00FE7E30" w:rsidRDefault="00FE7E30" w:rsidP="00FE7E30">
      <w:pPr>
        <w:pStyle w:val="NoSpacing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: </w:t>
      </w:r>
      <w:r w:rsidRPr="00FE7E30">
        <w:rPr>
          <w:rFonts w:ascii="Times New Roman" w:hAnsi="Times New Roman" w:cs="Times New Roman"/>
          <w:position w:val="-32"/>
          <w:sz w:val="28"/>
          <w:szCs w:val="28"/>
        </w:rPr>
        <w:object w:dxaOrig="1320" w:dyaOrig="820" w14:anchorId="4BE20A32">
          <v:shape id="_x0000_i1033" type="#_x0000_t75" style="width:66pt;height:41.25pt" o:ole="">
            <v:imagedata r:id="rId21" o:title=""/>
          </v:shape>
          <o:OLEObject Type="Embed" ProgID="Equation.DSMT4" ShapeID="_x0000_i1033" DrawAspect="Content" ObjectID="_1733291613" r:id="rId22"/>
        </w:object>
      </w:r>
    </w:p>
    <w:p w14:paraId="2392616C" w14:textId="58F307CA" w:rsidR="00FE7E30" w:rsidRDefault="00FE7E30" w:rsidP="00FE7E30">
      <w:pPr>
        <w:pStyle w:val="NoSpacing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ới biểu thức </w:t>
      </w:r>
      <w:r w:rsidR="00812879" w:rsidRPr="00FE7E30">
        <w:rPr>
          <w:rFonts w:ascii="Times New Roman" w:hAnsi="Times New Roman" w:cs="Times New Roman"/>
          <w:position w:val="-6"/>
          <w:sz w:val="28"/>
          <w:szCs w:val="28"/>
        </w:rPr>
        <w:object w:dxaOrig="960" w:dyaOrig="300" w14:anchorId="0120FD58">
          <v:shape id="_x0000_i1034" type="#_x0000_t75" style="width:48pt;height:15pt" o:ole="">
            <v:imagedata r:id="rId23" o:title=""/>
          </v:shape>
          <o:OLEObject Type="Embed" ProgID="Equation.DSMT4" ShapeID="_x0000_i1034" DrawAspect="Content" ObjectID="_1733291614" r:id="rId24"/>
        </w:object>
      </w:r>
      <w:r w:rsidR="00812879">
        <w:rPr>
          <w:rFonts w:ascii="Times New Roman" w:hAnsi="Times New Roman" w:cs="Times New Roman"/>
          <w:sz w:val="28"/>
          <w:szCs w:val="28"/>
        </w:rPr>
        <w:t xml:space="preserve">. Chứng minh rằng: </w:t>
      </w:r>
      <w:r w:rsidR="00812879" w:rsidRPr="00812879">
        <w:rPr>
          <w:rFonts w:ascii="Times New Roman" w:hAnsi="Times New Roman" w:cs="Times New Roman"/>
          <w:position w:val="-14"/>
          <w:sz w:val="28"/>
          <w:szCs w:val="28"/>
        </w:rPr>
        <w:object w:dxaOrig="800" w:dyaOrig="420" w14:anchorId="3C21D9C2">
          <v:shape id="_x0000_i1035" type="#_x0000_t75" style="width:39.75pt;height:21pt" o:ole="">
            <v:imagedata r:id="rId25" o:title=""/>
          </v:shape>
          <o:OLEObject Type="Embed" ProgID="Equation.DSMT4" ShapeID="_x0000_i1035" DrawAspect="Content" ObjectID="_1733291615" r:id="rId26"/>
        </w:object>
      </w:r>
    </w:p>
    <w:p w14:paraId="7E7EC4F8" w14:textId="2318BD6D" w:rsidR="00812879" w:rsidRDefault="00812879" w:rsidP="00812879">
      <w:pPr>
        <w:pStyle w:val="NoSpacing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Bài 3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(1,5điểm): </w:t>
      </w:r>
      <w:r>
        <w:rPr>
          <w:rFonts w:ascii="Times New Roman" w:hAnsi="Times New Roman" w:cs="Times New Roman"/>
          <w:sz w:val="28"/>
          <w:szCs w:val="28"/>
        </w:rPr>
        <w:t xml:space="preserve">Cho hàm số bậc nhất </w:t>
      </w:r>
      <w:r w:rsidRPr="00812879">
        <w:rPr>
          <w:rFonts w:ascii="Times New Roman" w:hAnsi="Times New Roman" w:cs="Times New Roman"/>
          <w:position w:val="-14"/>
          <w:sz w:val="28"/>
          <w:szCs w:val="28"/>
        </w:rPr>
        <w:object w:dxaOrig="3379" w:dyaOrig="420" w14:anchorId="56CCF3A7">
          <v:shape id="_x0000_i1036" type="#_x0000_t75" style="width:168.75pt;height:21pt" o:ole="">
            <v:imagedata r:id="rId27" o:title=""/>
          </v:shape>
          <o:OLEObject Type="Embed" ProgID="Equation.DSMT4" ShapeID="_x0000_i1036" DrawAspect="Content" ObjectID="_1733291616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có đồ thị là </w:t>
      </w:r>
      <w:r w:rsidRPr="00812879">
        <w:rPr>
          <w:rFonts w:ascii="Times New Roman" w:hAnsi="Times New Roman" w:cs="Times New Roman"/>
          <w:position w:val="-14"/>
          <w:sz w:val="28"/>
          <w:szCs w:val="28"/>
        </w:rPr>
        <w:object w:dxaOrig="460" w:dyaOrig="420" w14:anchorId="295AD6A9">
          <v:shape id="_x0000_i1037" type="#_x0000_t75" style="width:23.25pt;height:21pt" o:ole="">
            <v:imagedata r:id="rId29" o:title=""/>
          </v:shape>
          <o:OLEObject Type="Embed" ProgID="Equation.DSMT4" ShapeID="_x0000_i1037" DrawAspect="Content" ObjectID="_1733291617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727D020" w14:textId="0D607C81" w:rsidR="00812879" w:rsidRDefault="00812879" w:rsidP="00812879">
      <w:pPr>
        <w:pStyle w:val="NoSpacing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đồ thị hàm số khi </w:t>
      </w:r>
      <w:r w:rsidRPr="00812879">
        <w:rPr>
          <w:rFonts w:ascii="Times New Roman" w:hAnsi="Times New Roman" w:cs="Times New Roman"/>
          <w:position w:val="-6"/>
          <w:sz w:val="28"/>
          <w:szCs w:val="28"/>
        </w:rPr>
        <w:object w:dxaOrig="700" w:dyaOrig="300" w14:anchorId="78DF4E78">
          <v:shape id="_x0000_i1038" type="#_x0000_t75" style="width:35.25pt;height:15pt" o:ole="">
            <v:imagedata r:id="rId31" o:title=""/>
          </v:shape>
          <o:OLEObject Type="Embed" ProgID="Equation.DSMT4" ShapeID="_x0000_i1038" DrawAspect="Content" ObjectID="_1733291618" r:id="rId32"/>
        </w:object>
      </w:r>
    </w:p>
    <w:p w14:paraId="4995117E" w14:textId="7B696FF3" w:rsidR="00812879" w:rsidRDefault="00812879" w:rsidP="00812879">
      <w:pPr>
        <w:pStyle w:val="NoSpacing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</w:t>
      </w:r>
      <w:r w:rsidRPr="00812879">
        <w:rPr>
          <w:rFonts w:ascii="Times New Roman" w:hAnsi="Times New Roman" w:cs="Times New Roman"/>
          <w:position w:val="-6"/>
          <w:sz w:val="28"/>
          <w:szCs w:val="28"/>
        </w:rPr>
        <w:object w:dxaOrig="279" w:dyaOrig="240" w14:anchorId="30D548DB">
          <v:shape id="_x0000_i1039" type="#_x0000_t75" style="width:14.25pt;height:12pt" o:ole="">
            <v:imagedata r:id="rId33" o:title=""/>
          </v:shape>
          <o:OLEObject Type="Embed" ProgID="Equation.DSMT4" ShapeID="_x0000_i1039" DrawAspect="Content" ObjectID="_1733291619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để đường thẳng </w:t>
      </w:r>
      <w:r w:rsidRPr="00812879">
        <w:rPr>
          <w:rFonts w:ascii="Times New Roman" w:hAnsi="Times New Roman" w:cs="Times New Roman"/>
          <w:position w:val="-14"/>
          <w:sz w:val="28"/>
          <w:szCs w:val="28"/>
        </w:rPr>
        <w:object w:dxaOrig="460" w:dyaOrig="420" w14:anchorId="300EAB6E">
          <v:shape id="_x0000_i1040" type="#_x0000_t75" style="width:23.25pt;height:21pt" o:ole="">
            <v:imagedata r:id="rId35" o:title=""/>
          </v:shape>
          <o:OLEObject Type="Embed" ProgID="Equation.DSMT4" ShapeID="_x0000_i1040" DrawAspect="Content" ObjectID="_1733291620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cắt trục tung tại điểm có tung độ bằng </w:t>
      </w:r>
      <w:r w:rsidRPr="00812879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74729305">
          <v:shape id="_x0000_i1041" type="#_x0000_t75" style="width:9.75pt;height:15pt" o:ole="">
            <v:imagedata r:id="rId37" o:title=""/>
          </v:shape>
          <o:OLEObject Type="Embed" ProgID="Equation.DSMT4" ShapeID="_x0000_i1041" DrawAspect="Content" ObjectID="_1733291621" r:id="rId38"/>
        </w:object>
      </w:r>
    </w:p>
    <w:p w14:paraId="16F8B398" w14:textId="1005F678" w:rsidR="00812879" w:rsidRDefault="00812879" w:rsidP="00812879">
      <w:pPr>
        <w:pStyle w:val="NoSpacing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tọa độ điểm cố định mà các đường thẳng </w:t>
      </w:r>
      <w:r w:rsidRPr="00812879">
        <w:rPr>
          <w:rFonts w:ascii="Times New Roman" w:hAnsi="Times New Roman" w:cs="Times New Roman"/>
          <w:position w:val="-14"/>
          <w:sz w:val="28"/>
          <w:szCs w:val="28"/>
        </w:rPr>
        <w:object w:dxaOrig="460" w:dyaOrig="420" w14:anchorId="474866B4">
          <v:shape id="_x0000_i1042" type="#_x0000_t75" style="width:23.25pt;height:21pt" o:ole="">
            <v:imagedata r:id="rId39" o:title=""/>
          </v:shape>
          <o:OLEObject Type="Embed" ProgID="Equation.DSMT4" ShapeID="_x0000_i1042" DrawAspect="Content" ObjectID="_1733291622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luôn đi qua</w:t>
      </w:r>
    </w:p>
    <w:p w14:paraId="4FCD0D25" w14:textId="7C755C45" w:rsidR="00812879" w:rsidRDefault="00812879" w:rsidP="00812879">
      <w:pPr>
        <w:pStyle w:val="NoSpacing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Bài 4 </w:t>
      </w:r>
      <w:r>
        <w:rPr>
          <w:rFonts w:ascii="Times New Roman" w:hAnsi="Times New Roman" w:cs="Times New Roman"/>
          <w:i/>
          <w:iCs/>
          <w:sz w:val="28"/>
          <w:szCs w:val="28"/>
        </w:rPr>
        <w:t>(1,0điểm):</w:t>
      </w:r>
    </w:p>
    <w:p w14:paraId="09E44127" w14:textId="77777777" w:rsidR="00812879" w:rsidRDefault="00812879" w:rsidP="00812879">
      <w:pPr>
        <w:pStyle w:val="NoSpacing"/>
        <w:rPr>
          <w:rFonts w:ascii="Times New Roman" w:hAnsi="Times New Roman" w:cs="Times New Roman"/>
          <w:sz w:val="28"/>
          <w:szCs w:val="28"/>
        </w:rPr>
        <w:sectPr w:rsidR="00812879" w:rsidSect="00116B87">
          <w:pgSz w:w="11906" w:h="16838" w:code="9"/>
          <w:pgMar w:top="567" w:right="900" w:bottom="1440" w:left="1440" w:header="720" w:footer="720" w:gutter="0"/>
          <w:cols w:space="720"/>
          <w:docGrid w:linePitch="360"/>
        </w:sectPr>
      </w:pPr>
    </w:p>
    <w:p w14:paraId="3D61BCFA" w14:textId="747B232F" w:rsidR="00812879" w:rsidRDefault="00812879" w:rsidP="00812879">
      <w:pPr>
        <w:pStyle w:val="NoSpacing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ể đo chiều rộng </w:t>
      </w:r>
      <w:r w:rsidRPr="00812879">
        <w:rPr>
          <w:rFonts w:ascii="Times New Roman" w:hAnsi="Times New Roman" w:cs="Times New Roman"/>
          <w:position w:val="-4"/>
          <w:sz w:val="28"/>
          <w:szCs w:val="28"/>
        </w:rPr>
        <w:object w:dxaOrig="440" w:dyaOrig="279" w14:anchorId="2DA4914C">
          <v:shape id="_x0000_i1043" type="#_x0000_t75" style="width:21.75pt;height:14.25pt" o:ole="">
            <v:imagedata r:id="rId41" o:title=""/>
          </v:shape>
          <o:OLEObject Type="Embed" ProgID="Equation.DSMT4" ShapeID="_x0000_i1043" DrawAspect="Content" ObjectID="_1733291623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của một khúc sông mà không phải băng ngang qua nó, một người đi từ </w:t>
      </w:r>
      <w:r w:rsidRPr="00812879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6D32B391">
          <v:shape id="_x0000_i1044" type="#_x0000_t75" style="width:12.75pt;height:14.25pt" o:ole="">
            <v:imagedata r:id="rId43" o:title=""/>
          </v:shape>
          <o:OLEObject Type="Embed" ProgID="Equation.DSMT4" ShapeID="_x0000_i1044" DrawAspect="Content" ObjectID="_1733291624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đến </w:t>
      </w:r>
      <w:r w:rsidRPr="00812879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726D0806">
          <v:shape id="_x0000_i1045" type="#_x0000_t75" style="width:12.75pt;height:15pt" o:ole="">
            <v:imagedata r:id="rId45" o:title=""/>
          </v:shape>
          <o:OLEObject Type="Embed" ProgID="Equation.DSMT4" ShapeID="_x0000_i1045" DrawAspect="Content" ObjectID="_1733291625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đo được </w:t>
      </w:r>
      <w:r w:rsidRPr="00812879">
        <w:rPr>
          <w:rFonts w:ascii="Times New Roman" w:hAnsi="Times New Roman" w:cs="Times New Roman"/>
          <w:position w:val="-6"/>
          <w:sz w:val="28"/>
          <w:szCs w:val="28"/>
        </w:rPr>
        <w:object w:dxaOrig="1219" w:dyaOrig="300" w14:anchorId="2A335B34">
          <v:shape id="_x0000_i1046" type="#_x0000_t75" style="width:60.75pt;height:15pt" o:ole="">
            <v:imagedata r:id="rId47" o:title=""/>
          </v:shape>
          <o:OLEObject Type="Embed" ProgID="Equation.DSMT4" ShapeID="_x0000_i1046" DrawAspect="Content" ObjectID="_1733291626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và từ </w:t>
      </w:r>
      <w:r w:rsidRPr="00812879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69B45A19">
          <v:shape id="_x0000_i1047" type="#_x0000_t75" style="width:12.75pt;height:15pt" o:ole="">
            <v:imagedata r:id="rId49" o:title=""/>
          </v:shape>
          <o:OLEObject Type="Embed" ProgID="Equation.DSMT4" ShapeID="_x0000_i1047" DrawAspect="Content" ObjectID="_1733291627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nhìn thấy </w:t>
      </w:r>
      <w:r w:rsidRPr="00812879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57314B14">
          <v:shape id="_x0000_i1048" type="#_x0000_t75" style="width:12.75pt;height:14.25pt" o:ole="">
            <v:imagedata r:id="rId51" o:title=""/>
          </v:shape>
          <o:OLEObject Type="Embed" ProgID="Equation.DSMT4" ShapeID="_x0000_i1048" DrawAspect="Content" ObjectID="_1733291628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một góc nghiêng </w:t>
      </w:r>
      <w:r w:rsidRPr="00812879">
        <w:rPr>
          <w:rFonts w:ascii="Times New Roman" w:hAnsi="Times New Roman" w:cs="Times New Roman"/>
          <w:position w:val="-6"/>
          <w:sz w:val="28"/>
          <w:szCs w:val="28"/>
        </w:rPr>
        <w:object w:dxaOrig="440" w:dyaOrig="360" w14:anchorId="69707034">
          <v:shape id="_x0000_i1049" type="#_x0000_t75" style="width:21.75pt;height:18pt" o:ole="">
            <v:imagedata r:id="rId53" o:title=""/>
          </v:shape>
          <o:OLEObject Type="Embed" ProgID="Equation.DSMT4" ShapeID="_x0000_i1049" DrawAspect="Content" ObjectID="_1733291629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so với bờ sông. Tính chiều rộng của khúc sông.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(Làm tròn đến chữ số thập phân thứ hai) </w:t>
      </w:r>
    </w:p>
    <w:p w14:paraId="73B867C1" w14:textId="5121E643" w:rsidR="00812879" w:rsidRDefault="00812879" w:rsidP="00812879">
      <w:pPr>
        <w:pStyle w:val="NoSpacing"/>
        <w:rPr>
          <w:rFonts w:ascii="Times New Roman" w:hAnsi="Times New Roman" w:cs="Times New Roman"/>
          <w:i/>
          <w:iCs/>
          <w:sz w:val="28"/>
          <w:szCs w:val="28"/>
        </w:rPr>
      </w:pPr>
      <w:r w:rsidRPr="00812879">
        <w:rPr>
          <w:rFonts w:ascii="Times New Roman" w:hAnsi="Times New Roman" w:cs="Times New Roman"/>
          <w:i/>
          <w:iCs/>
          <w:noProof/>
          <w:sz w:val="28"/>
          <w:szCs w:val="28"/>
        </w:rPr>
        <w:drawing>
          <wp:inline distT="0" distB="0" distL="0" distR="0" wp14:anchorId="01556084" wp14:editId="05EC1C9C">
            <wp:extent cx="2039695" cy="146285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052736" cy="1472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2C882" w14:textId="77777777" w:rsidR="00812879" w:rsidRDefault="00812879" w:rsidP="00812879">
      <w:pPr>
        <w:pStyle w:val="NoSpacing"/>
        <w:rPr>
          <w:rFonts w:ascii="Times New Roman" w:hAnsi="Times New Roman" w:cs="Times New Roman"/>
          <w:i/>
          <w:iCs/>
          <w:sz w:val="28"/>
          <w:szCs w:val="28"/>
        </w:rPr>
        <w:sectPr w:rsidR="00812879" w:rsidSect="00116B87">
          <w:type w:val="continuous"/>
          <w:pgSz w:w="11906" w:h="16838" w:code="9"/>
          <w:pgMar w:top="1440" w:right="900" w:bottom="1440" w:left="1440" w:header="720" w:footer="720" w:gutter="0"/>
          <w:cols w:num="2" w:space="720"/>
          <w:docGrid w:linePitch="360"/>
        </w:sectPr>
      </w:pPr>
    </w:p>
    <w:p w14:paraId="1C8B6D03" w14:textId="2BE1C94F" w:rsidR="00812879" w:rsidRDefault="00812879" w:rsidP="00812879">
      <w:pPr>
        <w:pStyle w:val="NoSpacing"/>
        <w:rPr>
          <w:rFonts w:ascii="Times New Roman" w:hAnsi="Times New Roman" w:cs="Times New Roman"/>
          <w:i/>
          <w:iCs/>
          <w:sz w:val="28"/>
          <w:szCs w:val="28"/>
        </w:rPr>
      </w:pPr>
    </w:p>
    <w:p w14:paraId="52591623" w14:textId="7C078D49" w:rsidR="00116B87" w:rsidRDefault="00116B87" w:rsidP="00812879">
      <w:pPr>
        <w:pStyle w:val="NoSpacing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Bài 5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(3,0điểm): </w:t>
      </w:r>
      <w:r>
        <w:rPr>
          <w:rFonts w:ascii="Times New Roman" w:hAnsi="Times New Roman" w:cs="Times New Roman"/>
          <w:sz w:val="28"/>
          <w:szCs w:val="28"/>
        </w:rPr>
        <w:t xml:space="preserve">Cho đường tròn </w:t>
      </w:r>
      <w:r w:rsidRPr="00116B87">
        <w:rPr>
          <w:rFonts w:ascii="Times New Roman" w:hAnsi="Times New Roman" w:cs="Times New Roman"/>
          <w:position w:val="-14"/>
          <w:sz w:val="28"/>
          <w:szCs w:val="28"/>
        </w:rPr>
        <w:object w:dxaOrig="760" w:dyaOrig="420" w14:anchorId="296F5F83">
          <v:shape id="_x0000_i1050" type="#_x0000_t75" style="width:38.25pt;height:21pt" o:ole="">
            <v:imagedata r:id="rId56" o:title=""/>
          </v:shape>
          <o:OLEObject Type="Embed" ProgID="Equation.DSMT4" ShapeID="_x0000_i1050" DrawAspect="Content" ObjectID="_1733291630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và điểm </w:t>
      </w:r>
      <w:r w:rsidRPr="00116B87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158436D1">
          <v:shape id="_x0000_i1051" type="#_x0000_t75" style="width:12.75pt;height:14.25pt" o:ole="">
            <v:imagedata r:id="rId58" o:title=""/>
          </v:shape>
          <o:OLEObject Type="Embed" ProgID="Equation.DSMT4" ShapeID="_x0000_i1051" DrawAspect="Content" ObjectID="_1733291631" r:id="rId59"/>
        </w:object>
      </w:r>
      <w:r>
        <w:rPr>
          <w:rFonts w:ascii="Times New Roman" w:hAnsi="Times New Roman" w:cs="Times New Roman"/>
          <w:sz w:val="28"/>
          <w:szCs w:val="28"/>
        </w:rPr>
        <w:t xml:space="preserve"> nằm ngoài </w:t>
      </w:r>
      <w:r w:rsidRPr="00116B87">
        <w:rPr>
          <w:rFonts w:ascii="Times New Roman" w:hAnsi="Times New Roman" w:cs="Times New Roman"/>
          <w:position w:val="-14"/>
          <w:sz w:val="28"/>
          <w:szCs w:val="28"/>
        </w:rPr>
        <w:object w:dxaOrig="480" w:dyaOrig="420" w14:anchorId="5A977E3E">
          <v:shape id="_x0000_i1052" type="#_x0000_t75" style="width:24pt;height:21pt" o:ole="">
            <v:imagedata r:id="rId60" o:title=""/>
          </v:shape>
          <o:OLEObject Type="Embed" ProgID="Equation.DSMT4" ShapeID="_x0000_i1052" DrawAspect="Content" ObjectID="_1733291632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. Kẻ tiếp tuyến </w:t>
      </w:r>
      <w:r w:rsidRPr="00116B87">
        <w:rPr>
          <w:rFonts w:ascii="Times New Roman" w:hAnsi="Times New Roman" w:cs="Times New Roman"/>
          <w:position w:val="-4"/>
          <w:sz w:val="28"/>
          <w:szCs w:val="28"/>
        </w:rPr>
        <w:object w:dxaOrig="440" w:dyaOrig="279" w14:anchorId="18686C6A">
          <v:shape id="_x0000_i1053" type="#_x0000_t75" style="width:21.75pt;height:14.25pt" o:ole="">
            <v:imagedata r:id="rId62" o:title=""/>
          </v:shape>
          <o:OLEObject Type="Embed" ProgID="Equation.DSMT4" ShapeID="_x0000_i1053" DrawAspect="Content" ObjectID="_1733291633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 của </w:t>
      </w:r>
      <w:r w:rsidRPr="00116B87">
        <w:rPr>
          <w:rFonts w:ascii="Times New Roman" w:hAnsi="Times New Roman" w:cs="Times New Roman"/>
          <w:position w:val="-14"/>
          <w:sz w:val="28"/>
          <w:szCs w:val="28"/>
        </w:rPr>
        <w:object w:dxaOrig="480" w:dyaOrig="420" w14:anchorId="225AE8C3">
          <v:shape id="_x0000_i1054" type="#_x0000_t75" style="width:24pt;height:21pt" o:ole="">
            <v:imagedata r:id="rId64" o:title=""/>
          </v:shape>
          <o:OLEObject Type="Embed" ProgID="Equation.DSMT4" ShapeID="_x0000_i1054" DrawAspect="Content" ObjectID="_1733291634" r:id="rId65"/>
        </w:objec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116B87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67C8A025">
          <v:shape id="_x0000_i1055" type="#_x0000_t75" style="width:12.75pt;height:14.25pt" o:ole="">
            <v:imagedata r:id="rId66" o:title=""/>
          </v:shape>
          <o:OLEObject Type="Embed" ProgID="Equation.DSMT4" ShapeID="_x0000_i1055" DrawAspect="Content" ObjectID="_1733291635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 là tiếp điểm). Kẻ dây </w:t>
      </w:r>
      <w:r w:rsidRPr="00116B87">
        <w:rPr>
          <w:rFonts w:ascii="Times New Roman" w:hAnsi="Times New Roman" w:cs="Times New Roman"/>
          <w:position w:val="-6"/>
          <w:sz w:val="28"/>
          <w:szCs w:val="28"/>
        </w:rPr>
        <w:object w:dxaOrig="460" w:dyaOrig="300" w14:anchorId="3EAAB951">
          <v:shape id="_x0000_i1056" type="#_x0000_t75" style="width:23.25pt;height:15pt" o:ole="">
            <v:imagedata r:id="rId68" o:title=""/>
          </v:shape>
          <o:OLEObject Type="Embed" ProgID="Equation.DSMT4" ShapeID="_x0000_i1056" DrawAspect="Content" ObjectID="_1733291636" r:id="rId69"/>
        </w:object>
      </w:r>
      <w:r>
        <w:rPr>
          <w:rFonts w:ascii="Times New Roman" w:hAnsi="Times New Roman" w:cs="Times New Roman"/>
          <w:sz w:val="28"/>
          <w:szCs w:val="28"/>
        </w:rPr>
        <w:t xml:space="preserve"> của </w:t>
      </w:r>
      <w:r w:rsidRPr="00116B87">
        <w:rPr>
          <w:rFonts w:ascii="Times New Roman" w:hAnsi="Times New Roman" w:cs="Times New Roman"/>
          <w:position w:val="-14"/>
          <w:sz w:val="28"/>
          <w:szCs w:val="28"/>
        </w:rPr>
        <w:object w:dxaOrig="480" w:dyaOrig="420" w14:anchorId="26523A4F">
          <v:shape id="_x0000_i1057" type="#_x0000_t75" style="width:24pt;height:21pt" o:ole="">
            <v:imagedata r:id="rId70" o:title=""/>
          </v:shape>
          <o:OLEObject Type="Embed" ProgID="Equation.DSMT4" ShapeID="_x0000_i1057" DrawAspect="Content" ObjectID="_1733291637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góc với </w:t>
      </w:r>
      <w:r w:rsidRPr="00116B87">
        <w:rPr>
          <w:rFonts w:ascii="Times New Roman" w:hAnsi="Times New Roman" w:cs="Times New Roman"/>
          <w:position w:val="-6"/>
          <w:sz w:val="28"/>
          <w:szCs w:val="28"/>
        </w:rPr>
        <w:object w:dxaOrig="440" w:dyaOrig="300" w14:anchorId="279D14A6">
          <v:shape id="_x0000_i1058" type="#_x0000_t75" style="width:21.75pt;height:15pt" o:ole="">
            <v:imagedata r:id="rId72" o:title=""/>
          </v:shape>
          <o:OLEObject Type="Embed" ProgID="Equation.DSMT4" ShapeID="_x0000_i1058" DrawAspect="Content" ObjectID="_1733291638" r:id="rId73"/>
        </w:object>
      </w:r>
      <w:r>
        <w:rPr>
          <w:rFonts w:ascii="Times New Roman" w:hAnsi="Times New Roman" w:cs="Times New Roman"/>
          <w:sz w:val="28"/>
          <w:szCs w:val="28"/>
        </w:rPr>
        <w:t xml:space="preserve"> tại </w:t>
      </w:r>
      <w:r w:rsidRPr="00116B87">
        <w:rPr>
          <w:rFonts w:ascii="Times New Roman" w:hAnsi="Times New Roman" w:cs="Times New Roman"/>
          <w:position w:val="-4"/>
          <w:sz w:val="28"/>
          <w:szCs w:val="28"/>
        </w:rPr>
        <w:object w:dxaOrig="320" w:dyaOrig="279" w14:anchorId="1DBF0F03">
          <v:shape id="_x0000_i1059" type="#_x0000_t75" style="width:15.75pt;height:14.25pt" o:ole="">
            <v:imagedata r:id="rId74" o:title=""/>
          </v:shape>
          <o:OLEObject Type="Embed" ProgID="Equation.DSMT4" ShapeID="_x0000_i1059" DrawAspect="Content" ObjectID="_1733291639" r:id="rId7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8C419D6" w14:textId="0DF11AE2" w:rsidR="00116B87" w:rsidRDefault="00116B87" w:rsidP="00116B87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: </w:t>
      </w:r>
      <w:r w:rsidRPr="00116B87">
        <w:rPr>
          <w:rFonts w:ascii="Times New Roman" w:hAnsi="Times New Roman" w:cs="Times New Roman"/>
          <w:position w:val="-4"/>
          <w:sz w:val="28"/>
          <w:szCs w:val="28"/>
        </w:rPr>
        <w:object w:dxaOrig="320" w:dyaOrig="279" w14:anchorId="4ED51D27">
          <v:shape id="_x0000_i1060" type="#_x0000_t75" style="width:15.75pt;height:14.25pt" o:ole="">
            <v:imagedata r:id="rId76" o:title=""/>
          </v:shape>
          <o:OLEObject Type="Embed" ProgID="Equation.DSMT4" ShapeID="_x0000_i1060" DrawAspect="Content" ObjectID="_1733291640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 là trung điểm của </w:t>
      </w:r>
      <w:r w:rsidRPr="00116B87">
        <w:rPr>
          <w:rFonts w:ascii="Times New Roman" w:hAnsi="Times New Roman" w:cs="Times New Roman"/>
          <w:position w:val="-6"/>
          <w:sz w:val="28"/>
          <w:szCs w:val="28"/>
        </w:rPr>
        <w:object w:dxaOrig="460" w:dyaOrig="300" w14:anchorId="0B074B3A">
          <v:shape id="_x0000_i1061" type="#_x0000_t75" style="width:23.25pt;height:15pt" o:ole="">
            <v:imagedata r:id="rId78" o:title=""/>
          </v:shape>
          <o:OLEObject Type="Embed" ProgID="Equation.DSMT4" ShapeID="_x0000_i1061" DrawAspect="Content" ObjectID="_1733291641" r:id="rId79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116B87">
        <w:rPr>
          <w:rFonts w:ascii="Times New Roman" w:hAnsi="Times New Roman" w:cs="Times New Roman"/>
          <w:position w:val="-6"/>
          <w:sz w:val="28"/>
          <w:szCs w:val="28"/>
        </w:rPr>
        <w:object w:dxaOrig="1460" w:dyaOrig="360" w14:anchorId="39193B45">
          <v:shape id="_x0000_i1062" type="#_x0000_t75" style="width:72.75pt;height:18pt" o:ole="">
            <v:imagedata r:id="rId80" o:title=""/>
          </v:shape>
          <o:OLEObject Type="Embed" ProgID="Equation.DSMT4" ShapeID="_x0000_i1062" DrawAspect="Content" ObjectID="_1733291642" r:id="rId81"/>
        </w:object>
      </w:r>
    </w:p>
    <w:p w14:paraId="75A1121C" w14:textId="1C2A1474" w:rsidR="00116B87" w:rsidRDefault="00116B87" w:rsidP="00116B87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: </w:t>
      </w:r>
      <w:r w:rsidRPr="00116B87">
        <w:rPr>
          <w:rFonts w:ascii="Times New Roman" w:hAnsi="Times New Roman" w:cs="Times New Roman"/>
          <w:position w:val="-6"/>
          <w:sz w:val="28"/>
          <w:szCs w:val="28"/>
        </w:rPr>
        <w:object w:dxaOrig="480" w:dyaOrig="300" w14:anchorId="5C5E06CC">
          <v:shape id="_x0000_i1063" type="#_x0000_t75" style="width:24pt;height:15pt" o:ole="">
            <v:imagedata r:id="rId82" o:title=""/>
          </v:shape>
          <o:OLEObject Type="Embed" ProgID="Equation.DSMT4" ShapeID="_x0000_i1063" DrawAspect="Content" ObjectID="_1733291643" r:id="rId83"/>
        </w:object>
      </w:r>
      <w:r>
        <w:rPr>
          <w:rFonts w:ascii="Times New Roman" w:hAnsi="Times New Roman" w:cs="Times New Roman"/>
          <w:sz w:val="28"/>
          <w:szCs w:val="28"/>
        </w:rPr>
        <w:t xml:space="preserve"> là tiếp tuyến của </w:t>
      </w:r>
      <w:r w:rsidRPr="00116B87">
        <w:rPr>
          <w:rFonts w:ascii="Times New Roman" w:hAnsi="Times New Roman" w:cs="Times New Roman"/>
          <w:position w:val="-14"/>
          <w:sz w:val="28"/>
          <w:szCs w:val="28"/>
        </w:rPr>
        <w:object w:dxaOrig="760" w:dyaOrig="420" w14:anchorId="7BEA4CEF">
          <v:shape id="_x0000_i1064" type="#_x0000_t75" style="width:38.25pt;height:21pt" o:ole="">
            <v:imagedata r:id="rId84" o:title=""/>
          </v:shape>
          <o:OLEObject Type="Embed" ProgID="Equation.DSMT4" ShapeID="_x0000_i1064" DrawAspect="Content" ObjectID="_1733291644" r:id="rId85"/>
        </w:object>
      </w:r>
    </w:p>
    <w:p w14:paraId="155F77D1" w14:textId="52FEB6C6" w:rsidR="00116B87" w:rsidRDefault="00116B87" w:rsidP="00116B87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rên tia đối tia </w:t>
      </w:r>
      <w:r w:rsidRPr="00116B87">
        <w:rPr>
          <w:rFonts w:ascii="Times New Roman" w:hAnsi="Times New Roman" w:cs="Times New Roman"/>
          <w:position w:val="-6"/>
          <w:sz w:val="28"/>
          <w:szCs w:val="28"/>
        </w:rPr>
        <w:object w:dxaOrig="460" w:dyaOrig="300" w14:anchorId="7B8AD326">
          <v:shape id="_x0000_i1065" type="#_x0000_t75" style="width:23.25pt;height:15pt" o:ole="">
            <v:imagedata r:id="rId86" o:title=""/>
          </v:shape>
          <o:OLEObject Type="Embed" ProgID="Equation.DSMT4" ShapeID="_x0000_i1065" DrawAspect="Content" ObjectID="_1733291645" r:id="rId87"/>
        </w:object>
      </w:r>
      <w:r>
        <w:rPr>
          <w:rFonts w:ascii="Times New Roman" w:hAnsi="Times New Roman" w:cs="Times New Roman"/>
          <w:sz w:val="28"/>
          <w:szCs w:val="28"/>
        </w:rPr>
        <w:t xml:space="preserve">lấy điểm </w:t>
      </w:r>
      <w:r w:rsidRPr="00116B87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0A28CEA0">
          <v:shape id="_x0000_i1066" type="#_x0000_t75" style="width:14.25pt;height:18pt" o:ole="">
            <v:imagedata r:id="rId88" o:title=""/>
          </v:shape>
          <o:OLEObject Type="Embed" ProgID="Equation.DSMT4" ShapeID="_x0000_i1066" DrawAspect="Content" ObjectID="_1733291646" r:id="rId89"/>
        </w:object>
      </w:r>
      <w:r>
        <w:rPr>
          <w:rFonts w:ascii="Times New Roman" w:hAnsi="Times New Roman" w:cs="Times New Roman"/>
          <w:sz w:val="28"/>
          <w:szCs w:val="28"/>
        </w:rPr>
        <w:t xml:space="preserve">. Từ </w:t>
      </w:r>
      <w:r w:rsidRPr="00116B87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3FD47B52">
          <v:shape id="_x0000_i1067" type="#_x0000_t75" style="width:14.25pt;height:18pt" o:ole="">
            <v:imagedata r:id="rId90" o:title=""/>
          </v:shape>
          <o:OLEObject Type="Embed" ProgID="Equation.DSMT4" ShapeID="_x0000_i1067" DrawAspect="Content" ObjectID="_1733291647" r:id="rId91"/>
        </w:object>
      </w:r>
      <w:r>
        <w:rPr>
          <w:rFonts w:ascii="Times New Roman" w:hAnsi="Times New Roman" w:cs="Times New Roman"/>
          <w:sz w:val="28"/>
          <w:szCs w:val="28"/>
        </w:rPr>
        <w:t xml:space="preserve"> vẽ hai tiếp tuyến </w:t>
      </w:r>
      <w:r w:rsidRPr="00116B87">
        <w:rPr>
          <w:rFonts w:ascii="Times New Roman" w:hAnsi="Times New Roman" w:cs="Times New Roman"/>
          <w:position w:val="-12"/>
          <w:sz w:val="28"/>
          <w:szCs w:val="28"/>
        </w:rPr>
        <w:object w:dxaOrig="940" w:dyaOrig="360" w14:anchorId="21A7C8E2">
          <v:shape id="_x0000_i1068" type="#_x0000_t75" style="width:47.25pt;height:18pt" o:ole="">
            <v:imagedata r:id="rId92" o:title=""/>
          </v:shape>
          <o:OLEObject Type="Embed" ProgID="Equation.DSMT4" ShapeID="_x0000_i1068" DrawAspect="Content" ObjectID="_1733291648" r:id="rId93"/>
        </w:object>
      </w:r>
      <w:r>
        <w:rPr>
          <w:rFonts w:ascii="Times New Roman" w:hAnsi="Times New Roman" w:cs="Times New Roman"/>
          <w:sz w:val="28"/>
          <w:szCs w:val="28"/>
        </w:rPr>
        <w:t xml:space="preserve"> của </w:t>
      </w:r>
      <w:r w:rsidRPr="00116B87">
        <w:rPr>
          <w:rFonts w:ascii="Times New Roman" w:hAnsi="Times New Roman" w:cs="Times New Roman"/>
          <w:position w:val="-14"/>
          <w:sz w:val="28"/>
          <w:szCs w:val="28"/>
        </w:rPr>
        <w:object w:dxaOrig="480" w:dyaOrig="420" w14:anchorId="504B96C8">
          <v:shape id="_x0000_i1069" type="#_x0000_t75" style="width:24pt;height:21pt" o:ole="">
            <v:imagedata r:id="rId94" o:title=""/>
          </v:shape>
          <o:OLEObject Type="Embed" ProgID="Equation.DSMT4" ShapeID="_x0000_i1069" DrawAspect="Content" ObjectID="_1733291649" r:id="rId95"/>
        </w:objec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116B87">
        <w:rPr>
          <w:rFonts w:ascii="Times New Roman" w:hAnsi="Times New Roman" w:cs="Times New Roman"/>
          <w:position w:val="-10"/>
          <w:sz w:val="28"/>
          <w:szCs w:val="28"/>
        </w:rPr>
        <w:object w:dxaOrig="580" w:dyaOrig="340" w14:anchorId="754071A8">
          <v:shape id="_x0000_i1070" type="#_x0000_t75" style="width:29.25pt;height:17.25pt" o:ole="">
            <v:imagedata r:id="rId96" o:title=""/>
          </v:shape>
          <o:OLEObject Type="Embed" ProgID="Equation.DSMT4" ShapeID="_x0000_i1070" DrawAspect="Content" ObjectID="_1733291650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 là tiếp điểm). Chứng minh: 3 điểm </w:t>
      </w:r>
      <w:r w:rsidRPr="00116B87">
        <w:rPr>
          <w:rFonts w:ascii="Times New Roman" w:hAnsi="Times New Roman" w:cs="Times New Roman"/>
          <w:position w:val="-10"/>
          <w:sz w:val="28"/>
          <w:szCs w:val="28"/>
        </w:rPr>
        <w:object w:dxaOrig="859" w:dyaOrig="340" w14:anchorId="17902B66">
          <v:shape id="_x0000_i1071" type="#_x0000_t75" style="width:42.75pt;height:17.25pt" o:ole="">
            <v:imagedata r:id="rId98" o:title=""/>
          </v:shape>
          <o:OLEObject Type="Embed" ProgID="Equation.DSMT4" ShapeID="_x0000_i1071" DrawAspect="Content" ObjectID="_1733291651" r:id="rId99"/>
        </w:object>
      </w:r>
      <w:r>
        <w:rPr>
          <w:rFonts w:ascii="Times New Roman" w:hAnsi="Times New Roman" w:cs="Times New Roman"/>
          <w:sz w:val="28"/>
          <w:szCs w:val="28"/>
        </w:rPr>
        <w:t xml:space="preserve"> thẳng hàng.</w:t>
      </w:r>
    </w:p>
    <w:p w14:paraId="4202FFBC" w14:textId="77777777" w:rsidR="00116B87" w:rsidRDefault="00116B87" w:rsidP="00116B87">
      <w:pPr>
        <w:pStyle w:val="NoSpacing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Bài 6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(0,5điểm): </w:t>
      </w:r>
      <w:r>
        <w:rPr>
          <w:rFonts w:ascii="Times New Roman" w:hAnsi="Times New Roman" w:cs="Times New Roman"/>
          <w:sz w:val="28"/>
          <w:szCs w:val="28"/>
        </w:rPr>
        <w:t xml:space="preserve">Cho 3 số thực dương </w:t>
      </w:r>
      <w:r w:rsidRPr="00116B87">
        <w:rPr>
          <w:rFonts w:ascii="Times New Roman" w:hAnsi="Times New Roman" w:cs="Times New Roman"/>
          <w:position w:val="-12"/>
          <w:sz w:val="28"/>
          <w:szCs w:val="28"/>
        </w:rPr>
        <w:object w:dxaOrig="700" w:dyaOrig="300" w14:anchorId="26D6F5CE">
          <v:shape id="_x0000_i1072" type="#_x0000_t75" style="width:35.25pt;height:15pt" o:ole="">
            <v:imagedata r:id="rId100" o:title=""/>
          </v:shape>
          <o:OLEObject Type="Embed" ProgID="Equation.DSMT4" ShapeID="_x0000_i1072" DrawAspect="Content" ObjectID="_1733291652" r:id="rId101"/>
        </w:object>
      </w:r>
      <w:r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116B87">
        <w:rPr>
          <w:rFonts w:ascii="Times New Roman" w:hAnsi="Times New Roman" w:cs="Times New Roman"/>
          <w:position w:val="-12"/>
          <w:sz w:val="28"/>
          <w:szCs w:val="28"/>
        </w:rPr>
        <w:object w:dxaOrig="1400" w:dyaOrig="360" w14:anchorId="568C35DC">
          <v:shape id="_x0000_i1073" type="#_x0000_t75" style="width:70.5pt;height:18pt" o:ole="">
            <v:imagedata r:id="rId102" o:title=""/>
          </v:shape>
          <o:OLEObject Type="Embed" ProgID="Equation.DSMT4" ShapeID="_x0000_i1073" DrawAspect="Content" ObjectID="_1733291653" r:id="rId103"/>
        </w:object>
      </w:r>
    </w:p>
    <w:p w14:paraId="399F918D" w14:textId="4E99094D" w:rsidR="00116B87" w:rsidRDefault="00116B87" w:rsidP="00116B87">
      <w:pPr>
        <w:pStyle w:val="NoSpacing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rằng: </w:t>
      </w:r>
      <w:r w:rsidRPr="00116B87">
        <w:rPr>
          <w:rFonts w:ascii="Times New Roman" w:hAnsi="Times New Roman" w:cs="Times New Roman"/>
          <w:position w:val="-36"/>
          <w:sz w:val="28"/>
          <w:szCs w:val="28"/>
        </w:rPr>
        <w:object w:dxaOrig="2920" w:dyaOrig="900" w14:anchorId="62ED153E">
          <v:shape id="_x0000_i1074" type="#_x0000_t75" style="width:145.5pt;height:45pt" o:ole="">
            <v:imagedata r:id="rId104" o:title=""/>
          </v:shape>
          <o:OLEObject Type="Embed" ProgID="Equation.DSMT4" ShapeID="_x0000_i1074" DrawAspect="Content" ObjectID="_1733291654" r:id="rId105"/>
        </w:object>
      </w:r>
    </w:p>
    <w:p w14:paraId="369D6C88" w14:textId="77777777" w:rsidR="00A5027A" w:rsidRPr="00AE7781" w:rsidRDefault="00A5027A" w:rsidP="00A5027A">
      <w:pPr>
        <w:spacing w:after="0" w:line="288" w:lineRule="auto"/>
        <w:rPr>
          <w:rFonts w:cs="Times New Roman"/>
          <w:sz w:val="26"/>
          <w:szCs w:val="26"/>
        </w:rPr>
      </w:pPr>
      <w:r w:rsidRPr="00AE7781">
        <w:rPr>
          <w:rFonts w:cs="Times New Roman"/>
          <w:sz w:val="26"/>
          <w:szCs w:val="26"/>
        </w:rPr>
        <w:lastRenderedPageBreak/>
        <w:t xml:space="preserve">  UBND </w:t>
      </w:r>
      <w:r w:rsidRPr="00AE7781">
        <w:rPr>
          <w:rFonts w:cs="Times New Roman"/>
          <w:sz w:val="26"/>
          <w:szCs w:val="26"/>
          <w:lang w:val="vi-VN"/>
        </w:rPr>
        <w:t>HUYỆN THANH TRÌ</w:t>
      </w:r>
    </w:p>
    <w:p w14:paraId="50597945" w14:textId="1A5F9E43" w:rsidR="00A5027A" w:rsidRPr="00AE7781" w:rsidRDefault="00A5027A" w:rsidP="00A5027A">
      <w:pPr>
        <w:spacing w:after="0" w:line="288" w:lineRule="auto"/>
        <w:rPr>
          <w:rFonts w:cs="Times New Roman"/>
          <w:b/>
          <w:sz w:val="26"/>
          <w:szCs w:val="26"/>
        </w:rPr>
      </w:pPr>
      <w:r>
        <w:rPr>
          <w:noProof/>
        </w:rPr>
        <w:pict w14:anchorId="455649F2">
          <v:line id="Straight Connector 4" o:spid="_x0000_s1077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4pt,19.9pt" to="189.65pt,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" strokecolor="#4472c4 [3204]" strokeweight=".5pt">
            <v:stroke joinstyle="miter"/>
          </v:line>
        </w:pict>
      </w:r>
      <w:r w:rsidRPr="00AE7781">
        <w:rPr>
          <w:rFonts w:cs="Times New Roman"/>
          <w:b/>
          <w:sz w:val="26"/>
          <w:szCs w:val="26"/>
        </w:rPr>
        <w:t>PHÒNG</w:t>
      </w:r>
      <w:r w:rsidRPr="00AE7781">
        <w:rPr>
          <w:rFonts w:cs="Times New Roman"/>
          <w:b/>
          <w:sz w:val="26"/>
          <w:szCs w:val="26"/>
          <w:lang w:val="vi-VN"/>
        </w:rPr>
        <w:t xml:space="preserve"> </w:t>
      </w:r>
      <w:r w:rsidRPr="00AE7781">
        <w:rPr>
          <w:rFonts w:cs="Times New Roman"/>
          <w:b/>
          <w:sz w:val="26"/>
          <w:szCs w:val="26"/>
        </w:rPr>
        <w:t>GIÁO DỤC &amp; ĐÀO TẠO</w:t>
      </w:r>
      <w:r w:rsidRPr="00AE7781">
        <w:rPr>
          <w:rFonts w:cs="Times New Roman"/>
          <w:b/>
          <w:sz w:val="26"/>
          <w:szCs w:val="26"/>
          <w:lang w:val="vi-VN"/>
        </w:rPr>
        <w:t xml:space="preserve"> </w:t>
      </w:r>
    </w:p>
    <w:p w14:paraId="138E1A12" w14:textId="77777777" w:rsidR="00A5027A" w:rsidRPr="00AE7781" w:rsidRDefault="00A5027A" w:rsidP="00A5027A">
      <w:pPr>
        <w:spacing w:before="240"/>
        <w:jc w:val="center"/>
        <w:rPr>
          <w:rFonts w:cs="Times New Roman"/>
          <w:sz w:val="26"/>
          <w:szCs w:val="26"/>
        </w:rPr>
      </w:pPr>
      <w:r w:rsidRPr="00AE7781">
        <w:rPr>
          <w:rFonts w:cs="Times New Roman"/>
          <w:b/>
          <w:sz w:val="26"/>
          <w:szCs w:val="26"/>
        </w:rPr>
        <w:t>HƯỚNG DẪN CHẤM VÀ BIỂU ĐIỂM BÀI THI HỌC KÌ I TOÁN 9</w:t>
      </w:r>
      <w:r w:rsidRPr="00AE7781">
        <w:rPr>
          <w:rFonts w:cs="Times New Roman"/>
          <w:sz w:val="26"/>
          <w:szCs w:val="26"/>
        </w:rPr>
        <w:t xml:space="preserve"> </w:t>
      </w:r>
    </w:p>
    <w:p w14:paraId="4D8ADB63" w14:textId="77777777" w:rsidR="00A5027A" w:rsidRPr="00AE7781" w:rsidRDefault="00A5027A" w:rsidP="00A5027A">
      <w:pPr>
        <w:spacing w:before="240"/>
        <w:jc w:val="center"/>
        <w:rPr>
          <w:rFonts w:cs="Times New Roman"/>
          <w:b/>
          <w:sz w:val="26"/>
          <w:szCs w:val="26"/>
        </w:rPr>
      </w:pPr>
      <w:r w:rsidRPr="00AE7781">
        <w:rPr>
          <w:rFonts w:cs="Times New Roman"/>
          <w:b/>
          <w:sz w:val="26"/>
          <w:szCs w:val="26"/>
        </w:rPr>
        <w:t>Năm học: 2022 - 2023</w:t>
      </w:r>
    </w:p>
    <w:tbl>
      <w:tblPr>
        <w:tblStyle w:val="TableGrid"/>
        <w:tblW w:w="9758" w:type="dxa"/>
        <w:tblLook w:val="04A0" w:firstRow="1" w:lastRow="0" w:firstColumn="1" w:lastColumn="0" w:noHBand="0" w:noVBand="1"/>
      </w:tblPr>
      <w:tblGrid>
        <w:gridCol w:w="1101"/>
        <w:gridCol w:w="7357"/>
        <w:gridCol w:w="1300"/>
      </w:tblGrid>
      <w:tr w:rsidR="00A5027A" w:rsidRPr="00AE7781" w14:paraId="585E2191" w14:textId="77777777" w:rsidTr="00567ED0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0F3D4E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ài </w:t>
            </w: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AFB918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5CACCE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/>
                <w:sz w:val="26"/>
                <w:szCs w:val="26"/>
              </w:rPr>
              <w:t>Biểu điểm</w:t>
            </w:r>
          </w:p>
        </w:tc>
      </w:tr>
      <w:tr w:rsidR="00A5027A" w:rsidRPr="00AE7781" w14:paraId="780855C0" w14:textId="77777777" w:rsidTr="00567ED0"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3AA380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 1</w:t>
            </w:r>
          </w:p>
          <w:p w14:paraId="1A9F2797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(2,0</w:t>
            </w:r>
            <w:r w:rsidRPr="00AE778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đ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BE8746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1a. </w:t>
            </w:r>
            <w:r w:rsidRPr="00AE7781">
              <w:rPr>
                <w:rFonts w:ascii="Times New Roman" w:hAnsi="Times New Roman"/>
                <w:position w:val="-32"/>
                <w:sz w:val="26"/>
                <w:szCs w:val="26"/>
              </w:rPr>
              <w:object w:dxaOrig="3800" w:dyaOrig="760" w14:anchorId="1CDBBE45">
                <v:shape id="_x0000_i1075" type="#_x0000_t75" style="width:190.5pt;height:38.25pt" o:ole="">
                  <v:imagedata r:id="rId106" o:title=""/>
                </v:shape>
                <o:OLEObject Type="Embed" ProgID="Equation.DSMT4" ShapeID="_x0000_i1075" DrawAspect="Content" ObjectID="_1733291655" r:id="rId107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5863D8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7FB2005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3C26BAD9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CEA35A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5DB697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1b. </w:t>
            </w:r>
            <w:r w:rsidRPr="00AE7781">
              <w:rPr>
                <w:rFonts w:ascii="Times New Roman" w:hAnsi="Times New Roman"/>
                <w:position w:val="-48"/>
                <w:sz w:val="26"/>
                <w:szCs w:val="26"/>
              </w:rPr>
              <w:object w:dxaOrig="5040" w:dyaOrig="1080" w14:anchorId="351F2DEA">
                <v:shape id="_x0000_i1076" type="#_x0000_t75" style="width:252.75pt;height:53.25pt" o:ole="">
                  <v:imagedata r:id="rId108" o:title=""/>
                </v:shape>
                <o:OLEObject Type="Embed" ProgID="Equation.DSMT4" ShapeID="_x0000_i1076" DrawAspect="Content" ObjectID="_1733291656" r:id="rId109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32CBA6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14:paraId="61BB5E78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C240027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503A0613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DAF937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7796A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2. ĐKXĐ: x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≥</m:t>
              </m:r>
            </m:oMath>
            <w:r w:rsidRPr="00AE778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19A776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4BD9983F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07E72F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3CEB0A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/>
                <w:position w:val="-42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72"/>
                <w:sz w:val="26"/>
                <w:szCs w:val="26"/>
              </w:rPr>
              <w:object w:dxaOrig="2260" w:dyaOrig="1560" w14:anchorId="0831437A">
                <v:shape id="_x0000_i1077" type="#_x0000_t75" style="width:113.25pt;height:78pt" o:ole="">
                  <v:imagedata r:id="rId110" o:title=""/>
                </v:shape>
                <o:OLEObject Type="Embed" ProgID="Equation.DSMT4" ShapeID="_x0000_i1077" DrawAspect="Content" ObjectID="_1733291657" r:id="rId111"/>
              </w:object>
            </w:r>
          </w:p>
          <w:p w14:paraId="2311A6DE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Kết luận: 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3B4A04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8938493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E51BE77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104A482" w14:textId="77777777" w:rsidR="00A5027A" w:rsidRPr="00AE7781" w:rsidRDefault="00A5027A" w:rsidP="00567ED0">
            <w:pPr>
              <w:spacing w:before="60"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A2801CA" w14:textId="77777777" w:rsidR="00A5027A" w:rsidRPr="00AE7781" w:rsidRDefault="00A5027A" w:rsidP="00567ED0">
            <w:pPr>
              <w:spacing w:before="60"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7AAD0E6F" w14:textId="77777777" w:rsidTr="00567ED0"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75B27802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 2</w:t>
            </w:r>
          </w:p>
          <w:p w14:paraId="5AB2DDBC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(2</w:t>
            </w:r>
            <w:r w:rsidRPr="00AE778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Pr="00AE778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đ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15CA0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2a. Thay x = 16 (tmđk) vào biểu thức A, ta có</w:t>
            </w:r>
          </w:p>
          <w:p w14:paraId="387B2C1C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/>
                <w:position w:val="-28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E7781">
              <w:rPr>
                <w:rFonts w:ascii="Times New Roman" w:hAnsi="Times New Roman"/>
                <w:position w:val="-62"/>
                <w:sz w:val="26"/>
                <w:szCs w:val="26"/>
              </w:rPr>
              <w:object w:dxaOrig="1620" w:dyaOrig="1359" w14:anchorId="64F64E26">
                <v:shape id="_x0000_i1078" type="#_x0000_t75" style="width:81pt;height:68.25pt" o:ole="">
                  <v:imagedata r:id="rId112" o:title=""/>
                </v:shape>
                <o:OLEObject Type="Embed" ProgID="Equation.DSMT4" ShapeID="_x0000_i1078" DrawAspect="Content" ObjectID="_1733291658" r:id="rId113"/>
              </w:object>
            </w:r>
          </w:p>
          <w:p w14:paraId="6857FAAC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Kết luận: 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3883C9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D246DB2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1990F792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9764E77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6AAF4368" w14:textId="77777777" w:rsidTr="00567ED0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C0FA50B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3B866A" w14:textId="77777777" w:rsidR="00A5027A" w:rsidRPr="00AE7781" w:rsidRDefault="00A5027A" w:rsidP="00567ED0">
            <w:pPr>
              <w:spacing w:line="288" w:lineRule="auto"/>
              <w:rPr>
                <w:rFonts w:eastAsiaTheme="minorEastAsia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2b.</w:t>
            </w:r>
            <w:r w:rsidRPr="00AE7781">
              <w:rPr>
                <w:rFonts w:ascii="Times New Roman" w:hAnsi="Times New Roman"/>
                <w:position w:val="-28"/>
                <w:sz w:val="26"/>
                <w:szCs w:val="26"/>
              </w:rPr>
              <w:object w:dxaOrig="3080" w:dyaOrig="720" w14:anchorId="5820F5CC">
                <v:shape id="_x0000_i1079" type="#_x0000_t75" style="width:153.75pt;height:36.75pt" o:ole="">
                  <v:imagedata r:id="rId114" o:title=""/>
                </v:shape>
                <o:OLEObject Type="Embed" ProgID="Equation.DSMT4" ShapeID="_x0000_i1079" DrawAspect="Content" ObjectID="_1733291659" r:id="rId115"/>
              </w:object>
            </w:r>
            <w:r w:rsidRPr="00AE7781">
              <w:rPr>
                <w:rFonts w:eastAsiaTheme="minorEastAsia" w:cs="Times New Roman"/>
                <w:sz w:val="26"/>
                <w:szCs w:val="26"/>
              </w:rPr>
              <w:t xml:space="preserve"> (</w:t>
            </w:r>
            <w:r w:rsidRPr="00AE7781">
              <w:rPr>
                <w:rFonts w:eastAsiaTheme="minorEastAsia"/>
                <w:sz w:val="26"/>
                <w:szCs w:val="26"/>
              </w:rPr>
              <w:t xml:space="preserve">với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x≥0;x≠9</m:t>
              </m:r>
            </m:oMath>
            <w:r w:rsidRPr="00AE7781">
              <w:rPr>
                <w:rFonts w:eastAsiaTheme="minorEastAsia"/>
                <w:sz w:val="26"/>
                <w:szCs w:val="26"/>
              </w:rPr>
              <w:t>)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A06E2C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5027A" w:rsidRPr="00AE7781" w14:paraId="62D519A0" w14:textId="77777777" w:rsidTr="00567ED0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0B9DA2D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3D1AE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30"/>
                <w:sz w:val="26"/>
                <w:szCs w:val="26"/>
              </w:rPr>
              <w:object w:dxaOrig="3980" w:dyaOrig="740" w14:anchorId="038285D4">
                <v:shape id="_x0000_i1080" type="#_x0000_t75" style="width:199.5pt;height:37.5pt" o:ole="">
                  <v:imagedata r:id="rId116" o:title=""/>
                </v:shape>
                <o:OLEObject Type="Embed" ProgID="Equation.DSMT4" ShapeID="_x0000_i1080" DrawAspect="Content" ObjectID="_1733291660" r:id="rId117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BFD82E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6AF3D660" w14:textId="77777777" w:rsidTr="00567ED0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44502D1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89D0CA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30"/>
                <w:sz w:val="26"/>
                <w:szCs w:val="26"/>
              </w:rPr>
              <w:object w:dxaOrig="3140" w:dyaOrig="740" w14:anchorId="4154CD03">
                <v:shape id="_x0000_i1081" type="#_x0000_t75" style="width:156.75pt;height:37.5pt" o:ole="">
                  <v:imagedata r:id="rId118" o:title=""/>
                </v:shape>
                <o:OLEObject Type="Embed" ProgID="Equation.DSMT4" ShapeID="_x0000_i1081" DrawAspect="Content" ObjectID="_1733291661" r:id="rId119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1B8615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3BAE473B" w14:textId="77777777" w:rsidTr="00567ED0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7741FBB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F21057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28"/>
                <w:sz w:val="26"/>
                <w:szCs w:val="26"/>
              </w:rPr>
              <w:object w:dxaOrig="1840" w:dyaOrig="720" w14:anchorId="6D49D25D">
                <v:shape id="_x0000_i1082" type="#_x0000_t75" style="width:92.25pt;height:36.75pt" o:ole="">
                  <v:imagedata r:id="rId120" o:title=""/>
                </v:shape>
                <o:OLEObject Type="Embed" ProgID="Equation.DSMT4" ShapeID="_x0000_i1082" DrawAspect="Content" ObjectID="_1733291662" r:id="rId121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69B76A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A5027A" w:rsidRPr="00AE7781" w14:paraId="5EA6A795" w14:textId="77777777" w:rsidTr="00567ED0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EF8797" w14:textId="77777777" w:rsidR="00A5027A" w:rsidRPr="00AE7781" w:rsidRDefault="00A5027A" w:rsidP="00567ED0">
            <w:pPr>
              <w:spacing w:line="288" w:lineRule="auto"/>
              <w:rPr>
                <w:rFonts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316793" w14:textId="77777777" w:rsidR="00A5027A" w:rsidRPr="00AE7781" w:rsidRDefault="00A5027A" w:rsidP="00567ED0">
            <w:pPr>
              <w:spacing w:line="288" w:lineRule="auto"/>
              <w:rPr>
                <w:position w:val="-28"/>
                <w:sz w:val="26"/>
                <w:szCs w:val="26"/>
              </w:rPr>
            </w:pPr>
            <w:r w:rsidRPr="00AE7781">
              <w:rPr>
                <w:position w:val="-28"/>
                <w:sz w:val="26"/>
                <w:szCs w:val="26"/>
              </w:rPr>
              <w:t>2c.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5F4354" w14:textId="77777777" w:rsidR="00A5027A" w:rsidRPr="00AE7781" w:rsidRDefault="00A5027A" w:rsidP="00567ED0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A5027A" w:rsidRPr="00AE7781" w14:paraId="272DF88A" w14:textId="77777777" w:rsidTr="00567ED0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A77F691" w14:textId="77777777" w:rsidR="00A5027A" w:rsidRPr="00AE7781" w:rsidRDefault="00A5027A" w:rsidP="00567ED0">
            <w:pPr>
              <w:spacing w:line="288" w:lineRule="auto"/>
              <w:rPr>
                <w:rFonts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AE0AF" w14:textId="77777777" w:rsidR="00A5027A" w:rsidRPr="00AE7781" w:rsidRDefault="00A5027A" w:rsidP="00567ED0">
            <w:pPr>
              <w:spacing w:line="288" w:lineRule="auto"/>
              <w:rPr>
                <w:position w:val="-28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28"/>
                <w:sz w:val="26"/>
                <w:szCs w:val="26"/>
              </w:rPr>
              <w:object w:dxaOrig="2040" w:dyaOrig="720" w14:anchorId="441837AA">
                <v:shape id="_x0000_i1083" type="#_x0000_t75" style="width:102pt;height:36.75pt" o:ole="">
                  <v:imagedata r:id="rId122" o:title=""/>
                </v:shape>
                <o:OLEObject Type="Embed" ProgID="Equation.DSMT4" ShapeID="_x0000_i1083" DrawAspect="Content" ObjectID="_1733291663" r:id="rId123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CA6268" w14:textId="77777777" w:rsidR="00A5027A" w:rsidRPr="00AE7781" w:rsidRDefault="00A5027A" w:rsidP="00567ED0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A5027A" w:rsidRPr="00AE7781" w14:paraId="26E95261" w14:textId="77777777" w:rsidTr="00567ED0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9A487EC" w14:textId="77777777" w:rsidR="00A5027A" w:rsidRPr="00AE7781" w:rsidRDefault="00A5027A" w:rsidP="00567ED0">
            <w:pPr>
              <w:spacing w:line="288" w:lineRule="auto"/>
              <w:rPr>
                <w:rFonts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FF2EA5" w14:textId="77777777" w:rsidR="00A5027A" w:rsidRPr="00AE7781" w:rsidRDefault="00A5027A" w:rsidP="00567ED0">
            <w:pPr>
              <w:spacing w:line="288" w:lineRule="auto"/>
              <w:rPr>
                <w:position w:val="-28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14"/>
                <w:sz w:val="26"/>
                <w:szCs w:val="26"/>
              </w:rPr>
              <w:object w:dxaOrig="1600" w:dyaOrig="400" w14:anchorId="701C5497">
                <v:shape id="_x0000_i1084" type="#_x0000_t75" style="width:80.25pt;height:19.5pt" o:ole="">
                  <v:imagedata r:id="rId124" o:title=""/>
                </v:shape>
                <o:OLEObject Type="Embed" ProgID="Equation.DSMT4" ShapeID="_x0000_i1084" DrawAspect="Content" ObjectID="_1733291664" r:id="rId125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AD357B" w14:textId="77777777" w:rsidR="00A5027A" w:rsidRPr="00AE7781" w:rsidRDefault="00A5027A" w:rsidP="00567ED0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3DA252EB" w14:textId="77777777" w:rsidTr="00567ED0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00A0A89" w14:textId="77777777" w:rsidR="00A5027A" w:rsidRPr="00AE7781" w:rsidRDefault="00A5027A" w:rsidP="00567ED0">
            <w:pPr>
              <w:spacing w:line="288" w:lineRule="auto"/>
              <w:rPr>
                <w:rFonts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43058E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/>
                <w:position w:val="-28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28"/>
                <w:sz w:val="26"/>
                <w:szCs w:val="26"/>
              </w:rPr>
              <w:t>Ta có:</w:t>
            </w:r>
          </w:p>
          <w:p w14:paraId="323905FB" w14:textId="77777777" w:rsidR="00A5027A" w:rsidRPr="00AE7781" w:rsidRDefault="00A5027A" w:rsidP="00567ED0">
            <w:pPr>
              <w:spacing w:line="288" w:lineRule="auto"/>
              <w:rPr>
                <w:position w:val="-28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54"/>
                <w:sz w:val="26"/>
                <w:szCs w:val="26"/>
              </w:rPr>
              <w:object w:dxaOrig="3019" w:dyaOrig="980" w14:anchorId="09E60AE9">
                <v:shape id="_x0000_i1085" type="#_x0000_t75" style="width:151.5pt;height:49.5pt" o:ole="">
                  <v:imagedata r:id="rId126" o:title=""/>
                </v:shape>
                <o:OLEObject Type="Embed" ProgID="Equation.DSMT4" ShapeID="_x0000_i1085" DrawAspect="Content" ObjectID="_1733291665" r:id="rId127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A74F84" w14:textId="77777777" w:rsidR="00A5027A" w:rsidRPr="00AE7781" w:rsidRDefault="00A5027A" w:rsidP="00567ED0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A5027A" w:rsidRPr="00AE7781" w14:paraId="6D0597C1" w14:textId="77777777" w:rsidTr="00567ED0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753E4A7" w14:textId="77777777" w:rsidR="00A5027A" w:rsidRPr="00AE7781" w:rsidRDefault="00A5027A" w:rsidP="00567ED0">
            <w:pPr>
              <w:spacing w:line="288" w:lineRule="auto"/>
              <w:rPr>
                <w:rFonts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77A7FF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t xml:space="preserve">Vì </w:t>
            </w:r>
          </w:p>
          <w:p w14:paraId="7174A67E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90"/>
                <w:sz w:val="26"/>
                <w:szCs w:val="26"/>
              </w:rPr>
              <w:object w:dxaOrig="3400" w:dyaOrig="1980" w14:anchorId="593D4F68">
                <v:shape id="_x0000_i1086" type="#_x0000_t75" style="width:169.5pt;height:100.5pt" o:ole="">
                  <v:imagedata r:id="rId128" o:title=""/>
                </v:shape>
                <o:OLEObject Type="Embed" ProgID="Equation.DSMT4" ShapeID="_x0000_i1086" DrawAspect="Content" ObjectID="_1733291666" r:id="rId129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242D35" w14:textId="77777777" w:rsidR="00A5027A" w:rsidRPr="00AE7781" w:rsidRDefault="00A5027A" w:rsidP="00567ED0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3DE7006D" w14:textId="77777777" w:rsidR="00A5027A" w:rsidRPr="00AE7781" w:rsidRDefault="00A5027A" w:rsidP="00567ED0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62083BF3" w14:textId="77777777" w:rsidR="00A5027A" w:rsidRPr="00AE7781" w:rsidRDefault="00A5027A" w:rsidP="00567ED0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70F0B7C2" w14:textId="77777777" w:rsidR="00A5027A" w:rsidRPr="00AE7781" w:rsidRDefault="00A5027A" w:rsidP="00567ED0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5DC68F8D" w14:textId="77777777" w:rsidR="00A5027A" w:rsidRPr="00AE7781" w:rsidRDefault="00A5027A" w:rsidP="00567ED0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57DFAA7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5DC6B1F5" w14:textId="77777777" w:rsidTr="00567ED0"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9BC512" w14:textId="77777777" w:rsidR="00A5027A" w:rsidRPr="00AE7781" w:rsidRDefault="00A5027A" w:rsidP="00567ED0">
            <w:pPr>
              <w:spacing w:line="288" w:lineRule="auto"/>
              <w:rPr>
                <w:rFonts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4040E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t xml:space="preserve">Vậy </w:t>
            </w:r>
          </w:p>
          <w:p w14:paraId="0A7C4FA0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14"/>
                <w:sz w:val="26"/>
                <w:szCs w:val="26"/>
              </w:rPr>
              <w:object w:dxaOrig="720" w:dyaOrig="400" w14:anchorId="201C1C8E">
                <v:shape id="_x0000_i1087" type="#_x0000_t75" style="width:36.75pt;height:19.5pt" o:ole="">
                  <v:imagedata r:id="rId130" o:title=""/>
                </v:shape>
                <o:OLEObject Type="Embed" ProgID="Equation.DSMT4" ShapeID="_x0000_i1087" DrawAspect="Content" ObjectID="_1733291667" r:id="rId131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076BFD" w14:textId="77777777" w:rsidR="00A5027A" w:rsidRPr="00AE7781" w:rsidRDefault="00A5027A" w:rsidP="00567ED0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A5027A" w:rsidRPr="00AE7781" w14:paraId="555CAEC3" w14:textId="77777777" w:rsidTr="00567ED0"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A5F72C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/>
                <w:sz w:val="26"/>
                <w:szCs w:val="26"/>
              </w:rPr>
              <w:t>Bài 3</w:t>
            </w:r>
          </w:p>
          <w:p w14:paraId="3C080D6E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(1,5 đ)</w:t>
            </w: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F80284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3a. y = (m-1).x + (m + 2) ( m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≠</m:t>
              </m:r>
            </m:oMath>
            <w:r w:rsidRPr="00AE7781">
              <w:rPr>
                <w:rFonts w:ascii="Times New Roman" w:eastAsiaTheme="minorEastAsia" w:hAnsi="Times New Roman" w:cs="Times New Roman"/>
                <w:sz w:val="26"/>
                <w:szCs w:val="26"/>
              </w:rPr>
              <w:t>1)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85355B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5027A" w:rsidRPr="00AE7781" w14:paraId="25164FFE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94C59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E2E68B" w14:textId="77777777" w:rsidR="00A5027A" w:rsidRPr="004A1CD0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A1CD0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hay m = 2 (tmđk) vào pt (d) ta có</w:t>
            </w:r>
          </w:p>
          <w:p w14:paraId="27B35823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y = x + 4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304"/>
              <w:gridCol w:w="567"/>
              <w:gridCol w:w="567"/>
            </w:tblGrid>
            <w:tr w:rsidR="00A5027A" w:rsidRPr="00AE7781" w14:paraId="0E5FE937" w14:textId="77777777" w:rsidTr="00567ED0">
              <w:tc>
                <w:tcPr>
                  <w:tcW w:w="1304" w:type="dxa"/>
                </w:tcPr>
                <w:p w14:paraId="2648F116" w14:textId="77777777" w:rsidR="00A5027A" w:rsidRPr="00AE7781" w:rsidRDefault="00A5027A" w:rsidP="00567ED0">
                  <w:pPr>
                    <w:spacing w:line="288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AE7781">
                    <w:rPr>
                      <w:rFonts w:cs="Times New Roman"/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567" w:type="dxa"/>
                </w:tcPr>
                <w:p w14:paraId="57559F93" w14:textId="77777777" w:rsidR="00A5027A" w:rsidRPr="00AE7781" w:rsidRDefault="00A5027A" w:rsidP="00567ED0">
                  <w:pPr>
                    <w:spacing w:line="288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AE7781">
                    <w:rPr>
                      <w:rFonts w:cs="Times New Roman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0AD7A84B" w14:textId="77777777" w:rsidR="00A5027A" w:rsidRPr="00AE7781" w:rsidRDefault="00A5027A" w:rsidP="00567ED0">
                  <w:pPr>
                    <w:spacing w:line="288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AE7781">
                    <w:rPr>
                      <w:rFonts w:cs="Times New Roman"/>
                      <w:sz w:val="26"/>
                      <w:szCs w:val="26"/>
                    </w:rPr>
                    <w:t>-4</w:t>
                  </w:r>
                </w:p>
              </w:tc>
            </w:tr>
            <w:tr w:rsidR="00A5027A" w:rsidRPr="00AE7781" w14:paraId="6952A76C" w14:textId="77777777" w:rsidTr="00567ED0">
              <w:tc>
                <w:tcPr>
                  <w:tcW w:w="1304" w:type="dxa"/>
                </w:tcPr>
                <w:p w14:paraId="10829DA7" w14:textId="77777777" w:rsidR="00A5027A" w:rsidRPr="00AE7781" w:rsidRDefault="00A5027A" w:rsidP="00567ED0">
                  <w:pPr>
                    <w:spacing w:line="288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AE7781">
                    <w:rPr>
                      <w:rFonts w:cs="Times New Roman"/>
                      <w:sz w:val="26"/>
                      <w:szCs w:val="26"/>
                    </w:rPr>
                    <w:t>y = x + 4</w:t>
                  </w:r>
                </w:p>
              </w:tc>
              <w:tc>
                <w:tcPr>
                  <w:tcW w:w="567" w:type="dxa"/>
                </w:tcPr>
                <w:p w14:paraId="7DE6CBC2" w14:textId="77777777" w:rsidR="00A5027A" w:rsidRPr="00AE7781" w:rsidRDefault="00A5027A" w:rsidP="00567ED0">
                  <w:pPr>
                    <w:spacing w:line="288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AE7781">
                    <w:rPr>
                      <w:rFonts w:cs="Times New Roman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14:paraId="1A23C53E" w14:textId="77777777" w:rsidR="00A5027A" w:rsidRPr="00AE7781" w:rsidRDefault="00A5027A" w:rsidP="00567ED0">
                  <w:pPr>
                    <w:spacing w:line="288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AE7781">
                    <w:rPr>
                      <w:rFonts w:cs="Times New Roman"/>
                      <w:sz w:val="26"/>
                      <w:szCs w:val="26"/>
                    </w:rPr>
                    <w:t>0</w:t>
                  </w:r>
                </w:p>
              </w:tc>
            </w:tr>
          </w:tbl>
          <w:p w14:paraId="22EDDA84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E4AC3C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4B028B3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1437A5B9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078B94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829179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Đồ thị hàm số y = x + 4 là đt đi qua điểm có tọa độ (0;4) và (-4; 0) trong mp Oxy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13873A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131DE7A7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DD622E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0C4C7D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3b. Để (d) cắt trục tung tại điểm có tung độ bằng 3</w:t>
            </w:r>
          </w:p>
          <w:p w14:paraId="37DF1FB7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=&gt; b = 3 =&gt; m + 2 = 3</w:t>
            </w:r>
          </w:p>
          <w:p w14:paraId="05D09430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=&gt; m = 1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(Không tmđk)</w:t>
            </w:r>
          </w:p>
          <w:p w14:paraId="2DD1ADB6" w14:textId="77777777" w:rsidR="00A5027A" w:rsidRPr="00AD2329" w:rsidRDefault="00A5027A" w:rsidP="00567ED0">
            <w:pPr>
              <w:spacing w:line="288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AD2329">
              <w:rPr>
                <w:rFonts w:ascii="Times New Roman" w:hAnsi="Times New Roman" w:cs="Times New Roman"/>
                <w:i/>
                <w:sz w:val="26"/>
                <w:szCs w:val="26"/>
              </w:rPr>
              <w:t>Vậy không có giá trị m thỏa mãn đề bài.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01E267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357679A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0B2E6527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DEB335B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0C49DD5E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4CB0FB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2E79AF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3c. Gọi điểm cố định mà (d) luôn đi qua là </w:t>
            </w:r>
            <w:r w:rsidRPr="00AE7781">
              <w:rPr>
                <w:rFonts w:ascii="Times New Roman" w:hAnsi="Times New Roman"/>
                <w:position w:val="-12"/>
                <w:sz w:val="26"/>
                <w:szCs w:val="26"/>
              </w:rPr>
              <w:object w:dxaOrig="1020" w:dyaOrig="360" w14:anchorId="718029E8">
                <v:shape id="_x0000_i1088" type="#_x0000_t75" style="width:51pt;height:18.75pt" o:ole="">
                  <v:imagedata r:id="rId132" o:title=""/>
                </v:shape>
                <o:OLEObject Type="Embed" ProgID="Equation.DSMT4" ShapeID="_x0000_i1088" DrawAspect="Content" ObjectID="_1733291668" r:id="rId133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FEE2A6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5027A" w:rsidRPr="00AE7781" w14:paraId="7505DEF4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BE0836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4DC7C5" w14:textId="04BC6800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noProof/>
              </w:rPr>
              <w:pict w14:anchorId="010A571B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76" type="#_x0000_t202" style="position:absolute;margin-left:157.7pt;margin-top:10.1pt;width:179.6pt;height:21.8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" fillcolor="white [3201]" stroked="f" strokeweight=".5pt">
                  <v:textbox>
                    <w:txbxContent>
                      <w:p w14:paraId="6FCD3787" w14:textId="77777777" w:rsidR="00A5027A" w:rsidRDefault="00A5027A" w:rsidP="00A5027A">
                        <w:r>
                          <w:t>luôn đúng với mọi m</w:t>
                        </w:r>
                      </w:p>
                    </w:txbxContent>
                  </v:textbox>
                </v:shape>
              </w:pict>
            </w:r>
            <w:r w:rsidRPr="00AE7781">
              <w:rPr>
                <w:rFonts w:ascii="Times New Roman" w:hAnsi="Times New Roman"/>
                <w:position w:val="-86"/>
                <w:sz w:val="26"/>
                <w:szCs w:val="26"/>
              </w:rPr>
              <w:object w:dxaOrig="3019" w:dyaOrig="1840" w14:anchorId="5CD49D92">
                <v:shape id="_x0000_i1089" type="#_x0000_t75" style="width:151.5pt;height:93pt" o:ole="">
                  <v:imagedata r:id="rId134" o:title=""/>
                </v:shape>
                <o:OLEObject Type="Embed" ProgID="Equation.DSMT4" ShapeID="_x0000_i1089" DrawAspect="Content" ObjectID="_1733291669" r:id="rId135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F5CDB3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FE10CB2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7B0B2C6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60C732EA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4F924CE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5166FC9F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473AF6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ADE72E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Vậy điểm cố định là M(-1;3)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8A9446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A5027A" w:rsidRPr="00AE7781" w14:paraId="3B89758A" w14:textId="77777777" w:rsidTr="00567ED0">
        <w:trPr>
          <w:trHeight w:val="1794"/>
        </w:trPr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F64CA1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 4</w:t>
            </w:r>
          </w:p>
          <w:p w14:paraId="61E6B9C4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(1,0 đ)</w:t>
            </w: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718904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Xét tam giác ABC vuông tại A</w:t>
            </w:r>
          </w:p>
          <w:p w14:paraId="7DA23F1B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60"/>
                <w:sz w:val="26"/>
                <w:szCs w:val="26"/>
              </w:rPr>
              <w:object w:dxaOrig="1820" w:dyaOrig="1640" w14:anchorId="63ADC048">
                <v:shape id="_x0000_i1090" type="#_x0000_t75" style="width:91.5pt;height:82.5pt" o:ole="">
                  <v:imagedata r:id="rId136" o:title=""/>
                </v:shape>
                <o:OLEObject Type="Embed" ProgID="Equation.DSMT4" ShapeID="_x0000_i1090" DrawAspect="Content" ObjectID="_1733291670" r:id="rId137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5BFB4C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7C482A0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8D4232A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D5609CD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68C2EDF0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92F02C1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4D3C00AF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6EF74A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11A8A6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Vậy chiều rộng khúc sông khoảng : 94,04 (m)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7FCF2F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377E2E59" w14:textId="77777777" w:rsidTr="00567ED0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F325C6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FCDB7F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7D644F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5027A" w:rsidRPr="00AE7781" w14:paraId="5E24B2D0" w14:textId="77777777" w:rsidTr="00567ED0"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C4EBB6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Bài 5</w:t>
            </w:r>
          </w:p>
          <w:p w14:paraId="6393AE16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(3,0 đ)</w:t>
            </w: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8A5D55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noProof/>
                <w:sz w:val="26"/>
                <w:szCs w:val="26"/>
              </w:rPr>
              <w:drawing>
                <wp:inline distT="0" distB="0" distL="0" distR="0" wp14:anchorId="6AA3A9B8" wp14:editId="23B2F25B">
                  <wp:extent cx="2445249" cy="2329024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8306" cy="23319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E2B4976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AE2DED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5027A" w:rsidRPr="00AE7781" w14:paraId="2B59F358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ECCDF9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A69F53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Vẽ hình đúng đến câu a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3B1323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15D003F0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D93157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469D31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5a. Xét (O) có OH </w:t>
            </w: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 w14:anchorId="1BB6669F">
                <v:shape id="_x0000_i1091" type="#_x0000_t75" style="width:12pt;height:12.75pt" o:ole="">
                  <v:imagedata r:id="rId139" o:title=""/>
                </v:shape>
                <o:OLEObject Type="Embed" ProgID="Equation.DSMT4" ShapeID="_x0000_i1091" DrawAspect="Content" ObjectID="_1733291671" r:id="rId140"/>
              </w:object>
            </w: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BC (gt)</w:t>
            </w:r>
          </w:p>
          <w:p w14:paraId="2F091853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=&gt; H là trung điểm của BC (Định lý)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F6F27C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EC139B7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A5027A" w:rsidRPr="00AE7781" w14:paraId="61223DD1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33DB96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7BFBAF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10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t>Xét tam giác OAB vuông tại B (do AB là tiếp tuyến của (O))</w:t>
            </w:r>
          </w:p>
          <w:p w14:paraId="37733B85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t xml:space="preserve">có 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BH </w:t>
            </w: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 w14:anchorId="3F8B9AC8">
                <v:shape id="_x0000_i1092" type="#_x0000_t75" style="width:12pt;height:12.75pt" o:ole="">
                  <v:imagedata r:id="rId139" o:title=""/>
                </v:shape>
                <o:OLEObject Type="Embed" ProgID="Equation.DSMT4" ShapeID="_x0000_i1092" DrawAspect="Content" ObjectID="_1733291672" r:id="rId141"/>
              </w:object>
            </w: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OA (gt)</w:t>
            </w:r>
          </w:p>
          <w:p w14:paraId="5ABF3A14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t xml:space="preserve">  </w:t>
            </w:r>
            <w:r w:rsidRPr="00AE778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20" w:dyaOrig="320" w14:anchorId="69BDCD42">
                <v:shape id="_x0000_i1093" type="#_x0000_t75" style="width:111pt;height:16.5pt" o:ole="">
                  <v:imagedata r:id="rId142" o:title=""/>
                </v:shape>
                <o:OLEObject Type="Embed" ProgID="Equation.DSMT4" ShapeID="_x0000_i1093" DrawAspect="Content" ObjectID="_1733291673" r:id="rId143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23E628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D418503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14:paraId="5598C74A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7BE3CDCF" w14:textId="77777777" w:rsidTr="00567ED0">
        <w:trPr>
          <w:trHeight w:val="152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AA7641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879B12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5b.  tam giác OBC cân tại O (do OB = OC = R)</w:t>
            </w:r>
          </w:p>
          <w:p w14:paraId="3C54B3F7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có OH </w:t>
            </w: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 w14:anchorId="31785EAE">
                <v:shape id="_x0000_i1094" type="#_x0000_t75" style="width:12pt;height:12.75pt" o:ole="">
                  <v:imagedata r:id="rId139" o:title=""/>
                </v:shape>
                <o:OLEObject Type="Embed" ProgID="Equation.DSMT4" ShapeID="_x0000_i1094" DrawAspect="Content" ObjectID="_1733291674" r:id="rId144"/>
              </w:object>
            </w: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BC (gt)</w:t>
            </w:r>
          </w:p>
          <w:p w14:paraId="1888EDF0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=&gt; OH là đường cao, đường phân giác của tam giác OBC.</w:t>
            </w:r>
          </w:p>
          <w:p w14:paraId="581CD68B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E778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600" w:dyaOrig="360" w14:anchorId="71D4FCCB">
                <v:shape id="_x0000_i1095" type="#_x0000_t75" style="width:80.25pt;height:18pt" o:ole="">
                  <v:imagedata r:id="rId145" o:title=""/>
                </v:shape>
                <o:OLEObject Type="Embed" ProgID="Equation.DSMT4" ShapeID="_x0000_i1095" DrawAspect="Content" ObjectID="_1733291675" r:id="rId146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5F81D6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C04EBCD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03D6D106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31D7379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47C3821D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B6AC5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1BE90C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+ CM: </w:t>
            </w:r>
            <w:r w:rsidRPr="00AE778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200" w:dyaOrig="320" w14:anchorId="12F2F1CF">
                <v:shape id="_x0000_i1096" type="#_x0000_t75" style="width:110.25pt;height:16.5pt" o:ole="">
                  <v:imagedata r:id="rId147" o:title=""/>
                </v:shape>
                <o:OLEObject Type="Embed" ProgID="Equation.DSMT4" ShapeID="_x0000_i1096" DrawAspect="Content" ObjectID="_1733291676" r:id="rId148"/>
              </w:object>
            </w:r>
          </w:p>
          <w:p w14:paraId="34C85756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 </w:t>
            </w:r>
            <w:r w:rsidRPr="00AE7781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2140" w:dyaOrig="720" w14:anchorId="0D3341A2">
                <v:shape id="_x0000_i1097" type="#_x0000_t75" style="width:106.5pt;height:35.25pt" o:ole="">
                  <v:imagedata r:id="rId149" o:title=""/>
                </v:shape>
                <o:OLEObject Type="Embed" ProgID="Equation.DSMT4" ShapeID="_x0000_i1097" DrawAspect="Content" ObjectID="_1733291677" r:id="rId150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CB6041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9384135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E2A4C72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58FB401E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635E10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1C6940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+ Xét (O) có </w:t>
            </w:r>
          </w:p>
          <w:p w14:paraId="41FE8322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020" w:dyaOrig="680" w14:anchorId="02699682">
                <v:shape id="_x0000_i1098" type="#_x0000_t75" style="width:51pt;height:33pt" o:ole="">
                  <v:imagedata r:id="rId151" o:title=""/>
                </v:shape>
                <o:OLEObject Type="Embed" ProgID="Equation.DSMT4" ShapeID="_x0000_i1098" DrawAspect="Content" ObjectID="_1733291678" r:id="rId152"/>
              </w:object>
            </w: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suy ra AC là tiếp tuyến của (O) (DHNB)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F982BF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E19B999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BF1DEC1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20FA760A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D7ACF8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13796B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5c. 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25B0BF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5027A" w:rsidRPr="00AE7781" w14:paraId="49A20AE4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8F31A1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76FB8B7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Gọi I là giao điểm của QO và DE.</w:t>
            </w:r>
          </w:p>
          <w:p w14:paraId="440E2C68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+ Xét (O) có QE, QD là 2 tiếp tuyến cắt nhau tại Q, suy ra</w:t>
            </w:r>
          </w:p>
          <w:p w14:paraId="6ECA6925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QE = QD</w:t>
            </w:r>
          </w:p>
          <w:p w14:paraId="6630A8B3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và QO là phân giác của góc EQD</w:t>
            </w:r>
          </w:p>
          <w:p w14:paraId="73C4C965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27BFA49D">
                <v:shape id="_x0000_i1099" type="#_x0000_t75" style="width:11.25pt;height:12.75pt" o:ole="">
                  <v:imagedata r:id="rId153" o:title=""/>
                </v:shape>
                <o:OLEObject Type="Embed" ProgID="Equation.DSMT4" ShapeID="_x0000_i1099" DrawAspect="Content" ObjectID="_1733291679" r:id="rId154"/>
              </w:object>
            </w:r>
            <w:r w:rsidRPr="00AE778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QED cân tại Q(do QE = QD)</w:t>
            </w:r>
          </w:p>
          <w:p w14:paraId="5F6F16E2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có 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QO là phân giác của góc EQD (cmt)</w:t>
            </w:r>
          </w:p>
          <w:p w14:paraId="43CDCB38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=&gt; QO là đường cao của  </w:t>
            </w: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7E1AD507">
                <v:shape id="_x0000_i1100" type="#_x0000_t75" style="width:11.25pt;height:12.75pt" o:ole="">
                  <v:imagedata r:id="rId153" o:title=""/>
                </v:shape>
                <o:OLEObject Type="Embed" ProgID="Equation.DSMT4" ShapeID="_x0000_i1100" DrawAspect="Content" ObjectID="_1733291680" r:id="rId155"/>
              </w:object>
            </w:r>
            <w:r w:rsidRPr="00AE778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QED</w:t>
            </w:r>
          </w:p>
          <w:p w14:paraId="48FA0B7E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 </w:t>
            </w:r>
            <w:r w:rsidRPr="00AE7781">
              <w:rPr>
                <w:rFonts w:ascii="Times New Roman" w:hAnsi="Times New Roman" w:cs="Times New Roman"/>
                <w:b/>
                <w:position w:val="-10"/>
                <w:sz w:val="26"/>
                <w:szCs w:val="26"/>
              </w:rPr>
              <w:object w:dxaOrig="1320" w:dyaOrig="320" w14:anchorId="666B7503">
                <v:shape id="_x0000_i1101" type="#_x0000_t75" style="width:65.25pt;height:16.5pt" o:ole="">
                  <v:imagedata r:id="rId156" o:title=""/>
                </v:shape>
                <o:OLEObject Type="Embed" ProgID="Equation.DSMT4" ShapeID="_x0000_i1101" DrawAspect="Content" ObjectID="_1733291681" r:id="rId157"/>
              </w:object>
            </w:r>
            <w:r w:rsidRPr="00AE7781">
              <w:rPr>
                <w:rFonts w:ascii="Times New Roman" w:hAnsi="Times New Roman" w:cs="Times New Roman"/>
                <w:b/>
                <w:position w:val="-4"/>
                <w:sz w:val="26"/>
                <w:szCs w:val="26"/>
              </w:rPr>
              <w:t>(1)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97CD0C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5027A" w:rsidRPr="00AE7781" w14:paraId="3F3019BE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88BC3F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AA9A8C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F7C8A6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BD94F56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AC57794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4891A5F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AC56B6E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2B72849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79163BF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FAC4716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70857406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586684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619D48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+Chứng minh: OI. OQ = OH. OA (=R</w:t>
            </w:r>
            <w:r w:rsidRPr="00AE778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78DBD05C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mà gócIOH chung</w:t>
            </w:r>
          </w:p>
          <w:p w14:paraId="23D54745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E778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360" w:dyaOrig="320" w14:anchorId="4374DD84">
                <v:shape id="_x0000_i1102" type="#_x0000_t75" style="width:117.75pt;height:16.5pt" o:ole="">
                  <v:imagedata r:id="rId158" o:title=""/>
                </v:shape>
                <o:OLEObject Type="Embed" ProgID="Equation.DSMT4" ShapeID="_x0000_i1102" DrawAspect="Content" ObjectID="_1733291682" r:id="rId159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1BE0A2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5027A" w:rsidRPr="00AE7781" w14:paraId="68E0180F" w14:textId="77777777" w:rsidTr="00567E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C10DD4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3C5D66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100" w:dyaOrig="400" w14:anchorId="7562DA3B">
                <v:shape id="_x0000_i1103" type="#_x0000_t75" style="width:105pt;height:19.5pt" o:ole="">
                  <v:imagedata r:id="rId160" o:title=""/>
                </v:shape>
                <o:OLEObject Type="Embed" ProgID="Equation.DSMT4" ShapeID="_x0000_i1103" DrawAspect="Content" ObjectID="_1733291683" r:id="rId161"/>
              </w:object>
            </w:r>
          </w:p>
          <w:p w14:paraId="05D7F4AA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b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240" w:dyaOrig="320" w14:anchorId="6C5AFBFF">
                <v:shape id="_x0000_i1104" type="#_x0000_t75" style="width:61.5pt;height:16.5pt" o:ole="">
                  <v:imagedata r:id="rId162" o:title=""/>
                </v:shape>
                <o:OLEObject Type="Embed" ProgID="Equation.DSMT4" ShapeID="_x0000_i1104" DrawAspect="Content" ObjectID="_1733291684" r:id="rId163"/>
              </w:object>
            </w: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 xml:space="preserve"> </w:t>
            </w:r>
            <w:r w:rsidRPr="00AE7781">
              <w:rPr>
                <w:rFonts w:ascii="Times New Roman" w:hAnsi="Times New Roman" w:cs="Times New Roman"/>
                <w:b/>
                <w:position w:val="-4"/>
                <w:sz w:val="26"/>
                <w:szCs w:val="26"/>
              </w:rPr>
              <w:t>(2)</w:t>
            </w:r>
          </w:p>
          <w:p w14:paraId="48D1D2BB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Từ (1) và (2) suy ra 3 điểm A, E, D thẳng hàng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8E39E2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F4F66CC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42775D4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5027A" w:rsidRPr="00AE7781" w14:paraId="1CF0837D" w14:textId="77777777" w:rsidTr="00567ED0">
        <w:trPr>
          <w:trHeight w:val="4329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07F3AD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Bài</w:t>
            </w:r>
            <w:r w:rsidRPr="00AE778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AE778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  <w:p w14:paraId="641C3A31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(0</w:t>
            </w:r>
            <w:r w:rsidRPr="00AE778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5 đ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F15DDE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>Áp dụng bất đẳng thức Bunhia cốp xki</w:t>
            </w:r>
          </w:p>
          <w:p w14:paraId="2BAACEFD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>(ax + by)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  <w:vertAlign w:val="superscript"/>
              </w:rPr>
              <w:t>2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00" w:dyaOrig="240" w14:anchorId="79825B7F">
                <v:shape id="_x0000_i1105" type="#_x0000_t75" style="width:9.75pt;height:12pt" o:ole="">
                  <v:imagedata r:id="rId164" o:title=""/>
                </v:shape>
                <o:OLEObject Type="Embed" ProgID="Equation.DSMT4" ShapeID="_x0000_i1105" DrawAspect="Content" ObjectID="_1733291685" r:id="rId165"/>
              </w:objec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  (a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  <w:vertAlign w:val="superscript"/>
              </w:rPr>
              <w:t>2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+ b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  <w:vertAlign w:val="superscript"/>
              </w:rPr>
              <w:t>2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>).(x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  <w:vertAlign w:val="superscript"/>
              </w:rPr>
              <w:t>2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+ y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  <w:vertAlign w:val="superscript"/>
              </w:rPr>
              <w:t>2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>)</w:t>
            </w:r>
          </w:p>
          <w:p w14:paraId="52D3825F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>Dấu “=” xảy ra khi a/x = b/y.</w:t>
            </w:r>
          </w:p>
          <w:p w14:paraId="173D54C6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>Ta có:</w:t>
            </w:r>
          </w:p>
          <w:p w14:paraId="26E9F6BD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 (</w:t>
            </w:r>
            <w:r w:rsidRPr="00AE7781">
              <w:rPr>
                <w:rFonts w:ascii="Times New Roman" w:hAnsi="Times New Roman" w:cs="Times New Roman"/>
                <w:position w:val="-54"/>
                <w:sz w:val="26"/>
                <w:szCs w:val="26"/>
              </w:rPr>
              <w:object w:dxaOrig="4540" w:dyaOrig="1240" w14:anchorId="18FD0CB4">
                <v:shape id="_x0000_i1106" type="#_x0000_t75" style="width:226.5pt;height:61.5pt" o:ole="">
                  <v:imagedata r:id="rId166" o:title=""/>
                </v:shape>
                <o:OLEObject Type="Embed" ProgID="Equation.DSMT4" ShapeID="_x0000_i1106" DrawAspect="Content" ObjectID="_1733291686" r:id="rId167"/>
              </w:object>
            </w:r>
          </w:p>
          <w:p w14:paraId="78AB7D15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Mặt khác</w:t>
            </w:r>
          </w:p>
          <w:p w14:paraId="65EA9952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36"/>
                <w:sz w:val="26"/>
                <w:szCs w:val="26"/>
              </w:rPr>
              <w:object w:dxaOrig="2659" w:dyaOrig="840" w14:anchorId="3EDD08B8">
                <v:shape id="_x0000_i1107" type="#_x0000_t75" style="width:132.75pt;height:41.25pt" o:ole="">
                  <v:imagedata r:id="rId168" o:title=""/>
                </v:shape>
                <o:OLEObject Type="Embed" ProgID="Equation.DSMT4" ShapeID="_x0000_i1107" DrawAspect="Content" ObjectID="_1733291687" r:id="rId169"/>
              </w:object>
            </w:r>
          </w:p>
          <w:p w14:paraId="7408C104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 xml:space="preserve">Từ (1) và (2) </w:t>
            </w:r>
          </w:p>
          <w:p w14:paraId="0EE1BBAE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94"/>
                <w:sz w:val="26"/>
                <w:szCs w:val="26"/>
              </w:rPr>
              <w:object w:dxaOrig="4099" w:dyaOrig="1719" w14:anchorId="40A43E94">
                <v:shape id="_x0000_i1108" type="#_x0000_t75" style="width:204.75pt;height:85.5pt" o:ole="">
                  <v:imagedata r:id="rId170" o:title=""/>
                </v:shape>
                <o:OLEObject Type="Embed" ProgID="Equation.DSMT4" ShapeID="_x0000_i1108" DrawAspect="Content" ObjectID="_1733291688" r:id="rId171"/>
              </w:object>
            </w:r>
          </w:p>
          <w:p w14:paraId="04E9B431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Dấu “=” xảy ra khi</w:t>
            </w:r>
          </w:p>
          <w:p w14:paraId="14B27533" w14:textId="77777777" w:rsidR="00A5027A" w:rsidRPr="00AE7781" w:rsidRDefault="00A5027A" w:rsidP="00567ED0">
            <w:pPr>
              <w:spacing w:line="28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2360" w:dyaOrig="720" w14:anchorId="78019565">
                <v:shape id="_x0000_i1109" type="#_x0000_t75" style="width:117.75pt;height:35.25pt" o:ole="">
                  <v:imagedata r:id="rId172" o:title=""/>
                </v:shape>
                <o:OLEObject Type="Embed" ProgID="Equation.DSMT4" ShapeID="_x0000_i1109" DrawAspect="Content" ObjectID="_1733291689" r:id="rId173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46DE40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2C903FC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4AAA002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0C92ED1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115C359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AF3E263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9409428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D80921B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Pr="00AE778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25</w:t>
            </w:r>
          </w:p>
          <w:p w14:paraId="5871EBE6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2573CB72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665095AD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3C8AEFB4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391AAEC6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4FAFA85D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20DAC7BC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042D49DF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877A9EE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1BEF8F7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661C59E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FE7067B" w14:textId="77777777" w:rsidR="00A5027A" w:rsidRPr="00AE7781" w:rsidRDefault="00A5027A" w:rsidP="00567E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</w:tc>
      </w:tr>
    </w:tbl>
    <w:p w14:paraId="51F10DFA" w14:textId="77777777" w:rsidR="00A5027A" w:rsidRPr="00AE7781" w:rsidRDefault="00A5027A" w:rsidP="00A5027A">
      <w:pPr>
        <w:spacing w:after="0" w:line="288" w:lineRule="auto"/>
        <w:jc w:val="center"/>
        <w:rPr>
          <w:rFonts w:cs="Times New Roman"/>
          <w:sz w:val="26"/>
          <w:szCs w:val="26"/>
          <w:lang w:val="vi-VN"/>
        </w:rPr>
      </w:pPr>
      <w:r w:rsidRPr="00AE7781">
        <w:rPr>
          <w:rFonts w:cs="Times New Roman"/>
          <w:b/>
          <w:bCs/>
          <w:sz w:val="26"/>
          <w:szCs w:val="26"/>
          <w:lang w:val="vi-VN"/>
        </w:rPr>
        <w:t>*Lưu ý</w:t>
      </w:r>
      <w:r w:rsidRPr="00AE7781">
        <w:rPr>
          <w:rFonts w:cs="Times New Roman"/>
          <w:sz w:val="26"/>
          <w:szCs w:val="26"/>
          <w:lang w:val="vi-VN"/>
        </w:rPr>
        <w:t>: HS có cách giải khác đúng vẫn cho điểm tối đa.</w:t>
      </w:r>
    </w:p>
    <w:p w14:paraId="27B2192C" w14:textId="77777777" w:rsidR="00A5027A" w:rsidRPr="00AE7781" w:rsidRDefault="00A5027A" w:rsidP="00A5027A">
      <w:pPr>
        <w:spacing w:after="0" w:line="288" w:lineRule="auto"/>
        <w:jc w:val="center"/>
        <w:rPr>
          <w:rFonts w:cs="Times New Roman"/>
          <w:sz w:val="26"/>
          <w:szCs w:val="26"/>
          <w:lang w:val="vi-VN"/>
        </w:rPr>
      </w:pPr>
      <w:r w:rsidRPr="00AE7781">
        <w:rPr>
          <w:rFonts w:cs="Times New Roman"/>
          <w:b/>
          <w:bCs/>
          <w:sz w:val="26"/>
          <w:szCs w:val="26"/>
          <w:lang w:val="vi-VN"/>
        </w:rPr>
        <w:t>-Hết</w:t>
      </w:r>
      <w:r w:rsidRPr="00AE7781">
        <w:rPr>
          <w:rFonts w:cs="Times New Roman"/>
          <w:sz w:val="26"/>
          <w:szCs w:val="26"/>
          <w:lang w:val="vi-VN"/>
        </w:rPr>
        <w:t>-</w:t>
      </w:r>
    </w:p>
    <w:p w14:paraId="767C6F4B" w14:textId="77777777" w:rsidR="00A5027A" w:rsidRPr="00AE7781" w:rsidRDefault="00A5027A" w:rsidP="00A5027A">
      <w:pPr>
        <w:rPr>
          <w:sz w:val="26"/>
          <w:szCs w:val="26"/>
        </w:rPr>
      </w:pPr>
    </w:p>
    <w:p w14:paraId="6006B0FA" w14:textId="77777777" w:rsidR="00A5027A" w:rsidRPr="00116B87" w:rsidRDefault="00A5027A" w:rsidP="00116B87">
      <w:pPr>
        <w:pStyle w:val="NoSpacing"/>
        <w:rPr>
          <w:rFonts w:ascii="Times New Roman" w:hAnsi="Times New Roman" w:cs="Times New Roman"/>
          <w:sz w:val="28"/>
          <w:szCs w:val="28"/>
        </w:rPr>
      </w:pPr>
    </w:p>
    <w:sectPr w:rsidR="00A5027A" w:rsidRPr="00116B87" w:rsidSect="00116B87">
      <w:type w:val="continuous"/>
      <w:pgSz w:w="11906" w:h="16838" w:code="9"/>
      <w:pgMar w:top="1440" w:right="900" w:bottom="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70066D"/>
    <w:multiLevelType w:val="hybridMultilevel"/>
    <w:tmpl w:val="CB6EB0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2A74C7"/>
    <w:multiLevelType w:val="hybridMultilevel"/>
    <w:tmpl w:val="6CB838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AF58C3"/>
    <w:multiLevelType w:val="hybridMultilevel"/>
    <w:tmpl w:val="F30A5A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47E48AA"/>
    <w:multiLevelType w:val="hybridMultilevel"/>
    <w:tmpl w:val="7A4E784A"/>
    <w:lvl w:ilvl="0" w:tplc="435A330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6035260"/>
    <w:multiLevelType w:val="hybridMultilevel"/>
    <w:tmpl w:val="A6B03D26"/>
    <w:lvl w:ilvl="0" w:tplc="A8787F1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E185FB4"/>
    <w:multiLevelType w:val="hybridMultilevel"/>
    <w:tmpl w:val="C69E57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37129524">
    <w:abstractNumId w:val="3"/>
  </w:num>
  <w:num w:numId="2" w16cid:durableId="830754382">
    <w:abstractNumId w:val="4"/>
  </w:num>
  <w:num w:numId="3" w16cid:durableId="1040132991">
    <w:abstractNumId w:val="0"/>
  </w:num>
  <w:num w:numId="4" w16cid:durableId="1218512593">
    <w:abstractNumId w:val="1"/>
  </w:num>
  <w:num w:numId="5" w16cid:durableId="552010617">
    <w:abstractNumId w:val="5"/>
  </w:num>
  <w:num w:numId="6" w16cid:durableId="205326545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E7E30"/>
    <w:rsid w:val="00022E66"/>
    <w:rsid w:val="00116B87"/>
    <w:rsid w:val="00812879"/>
    <w:rsid w:val="00A5027A"/>
    <w:rsid w:val="00F50F5C"/>
    <w:rsid w:val="00FE7E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  <w14:docId w14:val="0FD84078"/>
  <w15:chartTrackingRefBased/>
  <w15:docId w15:val="{3752EA6F-7D6D-4E35-82EC-44F5F49558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E7E30"/>
    <w:pPr>
      <w:spacing w:after="0" w:line="240" w:lineRule="auto"/>
    </w:pPr>
  </w:style>
  <w:style w:type="table" w:styleId="TableGrid">
    <w:name w:val="Table Grid"/>
    <w:basedOn w:val="TableNormal"/>
    <w:uiPriority w:val="39"/>
    <w:rsid w:val="00FE7E3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Light">
    <w:name w:val="Grid Table Light"/>
    <w:basedOn w:val="TableNormal"/>
    <w:uiPriority w:val="40"/>
    <w:rsid w:val="00FE7E30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image" Target="media/image68.e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4.wmf"/><Relationship Id="rId156" Type="http://schemas.openxmlformats.org/officeDocument/2006/relationships/image" Target="media/image76.wmf"/><Relationship Id="rId172" Type="http://schemas.openxmlformats.org/officeDocument/2006/relationships/image" Target="media/image84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png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16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image" Target="media/image72.wmf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image" Target="media/image75.wmf"/><Relationship Id="rId174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theme" Target="theme/theme1.xml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5</Pages>
  <Words>811</Words>
  <Characters>4628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wzhorizonz</dc:creator>
  <cp:keywords/>
  <dc:description/>
  <cp:lastModifiedBy>newzhorizonz</cp:lastModifiedBy>
  <cp:revision>2</cp:revision>
  <dcterms:created xsi:type="dcterms:W3CDTF">2022-12-21T06:32:00Z</dcterms:created>
  <dcterms:modified xsi:type="dcterms:W3CDTF">2022-12-23T0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